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8460" w:type="dxa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236"/>
        <w:gridCol w:w="7224"/>
      </w:tblGrid>
      <w:tr w:rsidR="00250154">
        <w:trPr>
          <w:trHeight w:val="613"/>
        </w:trPr>
        <w:tc>
          <w:tcPr>
            <w:tcW w:w="1236" w:type="dxa"/>
            <w:vMerge w:val="restart"/>
          </w:tcPr>
          <w:p w:rsidR="009E5679" w:rsidRDefault="007C403F" w:rsidP="009E5679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3152" behindDoc="0" locked="0" layoutInCell="1" allowOverlap="1" wp14:anchorId="2F90E876" wp14:editId="6532B116">
                      <wp:simplePos x="0" y="0"/>
                      <wp:positionH relativeFrom="column">
                        <wp:posOffset>-182880</wp:posOffset>
                      </wp:positionH>
                      <wp:positionV relativeFrom="paragraph">
                        <wp:posOffset>-198120</wp:posOffset>
                      </wp:positionV>
                      <wp:extent cx="1143000" cy="891540"/>
                      <wp:effectExtent l="11430" t="7620" r="7620" b="5715"/>
                      <wp:wrapNone/>
                      <wp:docPr id="36" name="Rectangl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891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544CD" w:rsidRDefault="00F544CD">
                                  <w:r>
                                    <w:rPr>
                                      <w:rFonts w:hint="eastAsia"/>
                                    </w:rPr>
                                    <w:t>本试卷适用范围材控、农机、交运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1</w:t>
                                  </w:r>
                                  <w:r w:rsidR="00B963BC">
                                    <w:rPr>
                                      <w:rFonts w:hint="eastAsia"/>
                                    </w:rPr>
                                    <w:t>3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级期末考试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F90E876" id="Rectangle 25" o:spid="_x0000_s1026" style="position:absolute;left:0;text-align:left;margin-left:-14.4pt;margin-top:-15.6pt;width:90pt;height:70.2pt;z-index: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">
                      <v:textbox>
                        <w:txbxContent>
                          <w:p w:rsidR="00F544CD" w:rsidRDefault="00F544CD">
                            <w:r>
                              <w:rPr>
                                <w:rFonts w:hint="eastAsia"/>
                              </w:rPr>
                              <w:t>本试卷适用范围材控、农机、交运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 w:rsidR="00B963BC"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级期末考试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250154">
              <w:rPr>
                <w:rFonts w:hint="eastAsia"/>
              </w:rPr>
              <w:t xml:space="preserve"> </w:t>
            </w:r>
          </w:p>
          <w:p w:rsidR="00250154" w:rsidRDefault="009E5679" w:rsidP="009E5679">
            <w:r>
              <w:rPr>
                <w:rFonts w:hint="eastAsia"/>
              </w:rPr>
              <w:t>机制、材</w:t>
            </w:r>
          </w:p>
        </w:tc>
        <w:tc>
          <w:tcPr>
            <w:tcW w:w="7224" w:type="dxa"/>
          </w:tcPr>
          <w:p w:rsidR="00250154" w:rsidRPr="004F2CE3" w:rsidRDefault="00250154">
            <w:pPr>
              <w:rPr>
                <w:spacing w:val="40"/>
                <w:szCs w:val="44"/>
              </w:rPr>
            </w:pPr>
            <w:r>
              <w:rPr>
                <w:rFonts w:eastAsia="楷体_GB2312" w:hint="eastAsia"/>
                <w:b/>
                <w:bCs/>
                <w:sz w:val="32"/>
              </w:rPr>
              <w:t xml:space="preserve">   </w:t>
            </w:r>
            <w:r w:rsidR="004F2CE3">
              <w:rPr>
                <w:rFonts w:eastAsia="楷体_GB2312" w:hint="eastAsia"/>
                <w:b/>
                <w:bCs/>
                <w:sz w:val="32"/>
              </w:rPr>
              <w:t xml:space="preserve">    </w:t>
            </w:r>
            <w:r w:rsidRPr="004F2CE3">
              <w:rPr>
                <w:rFonts w:eastAsia="楷体_GB2312" w:hint="eastAsia"/>
                <w:b/>
                <w:bCs/>
                <w:spacing w:val="40"/>
                <w:sz w:val="44"/>
                <w:szCs w:val="44"/>
              </w:rPr>
              <w:t>南京农业大学试题纸</w:t>
            </w:r>
          </w:p>
        </w:tc>
      </w:tr>
      <w:tr w:rsidR="00250154" w:rsidRPr="009045EE">
        <w:trPr>
          <w:trHeight w:val="615"/>
        </w:trPr>
        <w:tc>
          <w:tcPr>
            <w:tcW w:w="1236" w:type="dxa"/>
            <w:vMerge/>
          </w:tcPr>
          <w:p w:rsidR="00250154" w:rsidRDefault="00250154"/>
        </w:tc>
        <w:tc>
          <w:tcPr>
            <w:tcW w:w="7224" w:type="dxa"/>
            <w:vAlign w:val="center"/>
          </w:tcPr>
          <w:p w:rsidR="00250154" w:rsidRPr="00791B12" w:rsidRDefault="005E2DAC" w:rsidP="00B963BC">
            <w:pPr>
              <w:ind w:leftChars="280" w:left="588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1</w:t>
            </w:r>
            <w:r w:rsidR="00B963BC">
              <w:rPr>
                <w:rFonts w:hint="eastAsia"/>
                <w:b/>
                <w:bCs/>
                <w:sz w:val="24"/>
              </w:rPr>
              <w:t>4</w:t>
            </w:r>
            <w:r>
              <w:rPr>
                <w:rFonts w:hint="eastAsia"/>
                <w:b/>
                <w:bCs/>
                <w:sz w:val="24"/>
              </w:rPr>
              <w:t>-1</w:t>
            </w:r>
            <w:r w:rsidR="00B963BC">
              <w:rPr>
                <w:rFonts w:hint="eastAsia"/>
                <w:b/>
                <w:bCs/>
                <w:sz w:val="24"/>
              </w:rPr>
              <w:t>5</w:t>
            </w:r>
            <w:r w:rsidR="00250154">
              <w:rPr>
                <w:rFonts w:hint="eastAsia"/>
                <w:b/>
                <w:bCs/>
                <w:sz w:val="24"/>
              </w:rPr>
              <w:t>学年</w:t>
            </w:r>
            <w:r w:rsidR="00FC4C64">
              <w:rPr>
                <w:rFonts w:hint="eastAsia"/>
                <w:b/>
                <w:bCs/>
                <w:sz w:val="24"/>
              </w:rPr>
              <w:t>一</w:t>
            </w:r>
            <w:r w:rsidR="00250154" w:rsidRPr="00791B12">
              <w:rPr>
                <w:rFonts w:hint="eastAsia"/>
                <w:b/>
                <w:bCs/>
                <w:sz w:val="24"/>
              </w:rPr>
              <w:t>学期</w:t>
            </w:r>
            <w:r w:rsidR="00250154" w:rsidRPr="00791B12">
              <w:rPr>
                <w:rFonts w:hint="eastAsia"/>
                <w:b/>
                <w:bCs/>
                <w:sz w:val="24"/>
              </w:rPr>
              <w:t xml:space="preserve"> </w:t>
            </w:r>
            <w:r w:rsidR="009045EE">
              <w:rPr>
                <w:rFonts w:hint="eastAsia"/>
                <w:b/>
                <w:bCs/>
                <w:sz w:val="24"/>
              </w:rPr>
              <w:t xml:space="preserve"> </w:t>
            </w:r>
            <w:r w:rsidR="00250154" w:rsidRPr="00791B12">
              <w:rPr>
                <w:rFonts w:hint="eastAsia"/>
                <w:b/>
                <w:bCs/>
                <w:sz w:val="24"/>
              </w:rPr>
              <w:t xml:space="preserve"> </w:t>
            </w:r>
            <w:r w:rsidR="00250154" w:rsidRPr="00791B12">
              <w:rPr>
                <w:rFonts w:hint="eastAsia"/>
                <w:b/>
                <w:sz w:val="24"/>
              </w:rPr>
              <w:t>课程类型：必修</w:t>
            </w:r>
            <w:r w:rsidR="009E5679">
              <w:rPr>
                <w:rFonts w:hint="eastAsia"/>
                <w:b/>
                <w:sz w:val="24"/>
              </w:rPr>
              <w:t>（</w:t>
            </w:r>
            <w:r w:rsidR="009E5679">
              <w:rPr>
                <w:rFonts w:ascii="宋体" w:hAnsi="宋体" w:hint="eastAsia"/>
                <w:b/>
                <w:sz w:val="24"/>
              </w:rPr>
              <w:t>√</w:t>
            </w:r>
            <w:r w:rsidR="009E5679">
              <w:rPr>
                <w:rFonts w:hint="eastAsia"/>
                <w:b/>
                <w:sz w:val="24"/>
              </w:rPr>
              <w:t>）</w:t>
            </w:r>
            <w:r w:rsidR="00250154" w:rsidRPr="00791B12">
              <w:rPr>
                <w:rFonts w:hint="eastAsia"/>
                <w:b/>
                <w:sz w:val="24"/>
              </w:rPr>
              <w:t>、选修</w:t>
            </w:r>
            <w:r w:rsidR="00250154" w:rsidRPr="00791B12">
              <w:rPr>
                <w:rFonts w:hint="eastAsia"/>
                <w:b/>
                <w:bCs/>
                <w:sz w:val="24"/>
              </w:rPr>
              <w:t xml:space="preserve"> </w:t>
            </w:r>
            <w:r w:rsidR="00250154">
              <w:rPr>
                <w:rFonts w:hint="eastAsia"/>
                <w:b/>
                <w:bCs/>
                <w:sz w:val="24"/>
              </w:rPr>
              <w:t xml:space="preserve"> </w:t>
            </w:r>
            <w:r w:rsidR="000C401F">
              <w:rPr>
                <w:rFonts w:hint="eastAsia"/>
                <w:b/>
                <w:bCs/>
                <w:sz w:val="24"/>
              </w:rPr>
              <w:t>试卷类型</w:t>
            </w:r>
            <w:r w:rsidR="00250154" w:rsidRPr="00791B12">
              <w:rPr>
                <w:rFonts w:hint="eastAsia"/>
                <w:b/>
                <w:bCs/>
                <w:sz w:val="24"/>
              </w:rPr>
              <w:t>：</w:t>
            </w:r>
            <w:r w:rsidR="00250154" w:rsidRPr="00791B12">
              <w:rPr>
                <w:rFonts w:hint="eastAsia"/>
                <w:b/>
                <w:bCs/>
                <w:sz w:val="24"/>
              </w:rPr>
              <w:t>A</w:t>
            </w:r>
            <w:r w:rsidR="00250154" w:rsidRPr="00791B12">
              <w:rPr>
                <w:rFonts w:hint="eastAsia"/>
                <w:b/>
                <w:bCs/>
                <w:sz w:val="24"/>
              </w:rPr>
              <w:t>、</w:t>
            </w:r>
            <w:r w:rsidR="00250154" w:rsidRPr="00791B12">
              <w:rPr>
                <w:rFonts w:hint="eastAsia"/>
                <w:b/>
                <w:bCs/>
                <w:sz w:val="24"/>
              </w:rPr>
              <w:t>B</w:t>
            </w:r>
            <w:r w:rsidR="00B963BC">
              <w:rPr>
                <w:rFonts w:hint="eastAsia"/>
                <w:b/>
                <w:sz w:val="24"/>
              </w:rPr>
              <w:t>（</w:t>
            </w:r>
            <w:r w:rsidR="00B963BC">
              <w:rPr>
                <w:rFonts w:ascii="宋体" w:hAnsi="宋体" w:hint="eastAsia"/>
                <w:b/>
                <w:sz w:val="24"/>
              </w:rPr>
              <w:t>√</w:t>
            </w:r>
            <w:r w:rsidR="00B963BC">
              <w:rPr>
                <w:rFonts w:hint="eastAsia"/>
                <w:b/>
                <w:sz w:val="24"/>
              </w:rPr>
              <w:t>）</w:t>
            </w:r>
          </w:p>
        </w:tc>
      </w:tr>
      <w:tr w:rsidR="00250154">
        <w:tc>
          <w:tcPr>
            <w:tcW w:w="8460" w:type="dxa"/>
            <w:gridSpan w:val="2"/>
            <w:tcBorders>
              <w:bottom w:val="single" w:sz="4" w:space="0" w:color="auto"/>
            </w:tcBorders>
          </w:tcPr>
          <w:p w:rsidR="00250154" w:rsidRDefault="00250154" w:rsidP="00F57358">
            <w:r>
              <w:rPr>
                <w:rFonts w:hint="eastAsia"/>
              </w:rPr>
              <w:t>课程</w:t>
            </w:r>
            <w:r w:rsidR="001542C8">
              <w:rPr>
                <w:rFonts w:hint="eastAsia"/>
                <w:u w:val="single"/>
              </w:rPr>
              <w:t xml:space="preserve">  </w:t>
            </w:r>
            <w:r w:rsidR="001542C8">
              <w:rPr>
                <w:rFonts w:hint="eastAsia"/>
                <w:u w:val="single"/>
              </w:rPr>
              <w:t>理论力学</w:t>
            </w:r>
            <w:r w:rsidR="0000279A" w:rsidRPr="0000279A">
              <w:rPr>
                <w:rFonts w:hint="eastAsia"/>
                <w:u w:val="single"/>
              </w:rPr>
              <w:t xml:space="preserve">   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班级</w:t>
            </w:r>
            <w:r w:rsidRPr="0000279A">
              <w:rPr>
                <w:rFonts w:hint="eastAsia"/>
                <w:u w:val="single"/>
              </w:rPr>
              <w:t xml:space="preserve">      </w:t>
            </w:r>
            <w:r w:rsidR="0000279A">
              <w:rPr>
                <w:rFonts w:hint="eastAsia"/>
                <w:u w:val="single"/>
              </w:rPr>
              <w:t xml:space="preserve"> </w:t>
            </w:r>
            <w:r w:rsidRPr="0000279A">
              <w:rPr>
                <w:rFonts w:hint="eastAsia"/>
                <w:u w:val="single"/>
              </w:rPr>
              <w:t xml:space="preserve">   </w:t>
            </w:r>
            <w:r w:rsidR="0073275F" w:rsidRPr="0000279A">
              <w:rPr>
                <w:rFonts w:hint="eastAsia"/>
                <w:u w:val="single"/>
              </w:rPr>
              <w:t xml:space="preserve"> </w:t>
            </w:r>
            <w:r w:rsidR="0000279A" w:rsidRPr="000027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学号</w:t>
            </w:r>
            <w:r w:rsidR="0000279A" w:rsidRPr="0000279A">
              <w:rPr>
                <w:rFonts w:hint="eastAsia"/>
                <w:u w:val="single"/>
              </w:rPr>
              <w:t xml:space="preserve">     </w:t>
            </w:r>
            <w:r w:rsidR="0000279A">
              <w:rPr>
                <w:rFonts w:hint="eastAsia"/>
                <w:u w:val="single"/>
              </w:rPr>
              <w:t xml:space="preserve">     </w:t>
            </w:r>
            <w:r w:rsidR="0000279A" w:rsidRPr="0000279A">
              <w:rPr>
                <w:rFonts w:hint="eastAsia"/>
              </w:rPr>
              <w:t xml:space="preserve"> </w:t>
            </w:r>
            <w:r w:rsidRPr="0000279A">
              <w:rPr>
                <w:rFonts w:hint="eastAsia"/>
              </w:rPr>
              <w:t xml:space="preserve"> </w:t>
            </w:r>
            <w:r w:rsidR="0000279A" w:rsidRPr="0000279A">
              <w:rPr>
                <w:rFonts w:hint="eastAsia"/>
              </w:rPr>
              <w:t>姓名</w:t>
            </w:r>
            <w:r w:rsidR="0000279A" w:rsidRPr="0000279A">
              <w:rPr>
                <w:rFonts w:hint="eastAsia"/>
                <w:u w:val="single"/>
              </w:rPr>
              <w:t xml:space="preserve">    </w:t>
            </w:r>
            <w:r w:rsidR="004F2CE3">
              <w:rPr>
                <w:rFonts w:hint="eastAsia"/>
                <w:u w:val="single"/>
              </w:rPr>
              <w:t xml:space="preserve"> </w:t>
            </w:r>
            <w:r w:rsidR="0000279A" w:rsidRPr="0000279A">
              <w:rPr>
                <w:rFonts w:hint="eastAsia"/>
                <w:u w:val="single"/>
              </w:rPr>
              <w:t xml:space="preserve"> </w:t>
            </w:r>
            <w:r w:rsidRPr="0000279A">
              <w:rPr>
                <w:rFonts w:hint="eastAsia"/>
                <w:u w:val="single"/>
              </w:rPr>
              <w:t xml:space="preserve"> </w:t>
            </w:r>
            <w:r w:rsidR="0000279A">
              <w:rPr>
                <w:rFonts w:hint="eastAsia"/>
                <w:u w:val="single"/>
              </w:rPr>
              <w:t xml:space="preserve">   </w:t>
            </w:r>
            <w:r w:rsidRPr="0099794C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成绩</w:t>
            </w:r>
            <w:r w:rsidR="0000279A">
              <w:rPr>
                <w:rFonts w:hint="eastAsia"/>
                <w:u w:val="single"/>
              </w:rPr>
              <w:t xml:space="preserve">          </w:t>
            </w:r>
          </w:p>
        </w:tc>
      </w:tr>
      <w:tr w:rsidR="00250154">
        <w:trPr>
          <w:trHeight w:val="10258"/>
        </w:trPr>
        <w:tc>
          <w:tcPr>
            <w:tcW w:w="84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2A10" w:rsidRPr="008F2A10" w:rsidRDefault="008F2A10" w:rsidP="00AF79B4">
            <w:pPr>
              <w:spacing w:line="100" w:lineRule="exact"/>
              <w:rPr>
                <w:sz w:val="10"/>
                <w:szCs w:val="10"/>
              </w:rPr>
            </w:pPr>
          </w:p>
          <w:p w:rsidR="00D30D1A" w:rsidRPr="00D7036B" w:rsidRDefault="00D30D1A" w:rsidP="00373B36">
            <w:pPr>
              <w:numPr>
                <w:ilvl w:val="0"/>
                <w:numId w:val="2"/>
              </w:numPr>
              <w:tabs>
                <w:tab w:val="clear" w:pos="720"/>
                <w:tab w:val="num" w:pos="612"/>
              </w:tabs>
              <w:spacing w:line="360" w:lineRule="exact"/>
              <w:rPr>
                <w:sz w:val="28"/>
                <w:szCs w:val="28"/>
              </w:rPr>
            </w:pPr>
            <w:r w:rsidRPr="00D7036B">
              <w:rPr>
                <w:rFonts w:hint="eastAsia"/>
                <w:sz w:val="28"/>
                <w:szCs w:val="28"/>
              </w:rPr>
              <w:t>填空题（</w:t>
            </w:r>
            <w:r w:rsidRPr="00D7036B">
              <w:rPr>
                <w:rFonts w:hint="eastAsia"/>
                <w:sz w:val="28"/>
                <w:szCs w:val="28"/>
              </w:rPr>
              <w:t>1</w:t>
            </w:r>
            <w:r w:rsidR="00E1704B">
              <w:rPr>
                <w:rFonts w:hint="eastAsia"/>
                <w:sz w:val="28"/>
                <w:szCs w:val="28"/>
              </w:rPr>
              <w:t>0</w:t>
            </w:r>
            <w:r w:rsidRPr="00D7036B">
              <w:rPr>
                <w:rFonts w:hint="eastAsia"/>
                <w:sz w:val="28"/>
                <w:szCs w:val="28"/>
              </w:rPr>
              <w:t>分）</w:t>
            </w:r>
          </w:p>
          <w:p w:rsidR="00E1704B" w:rsidRDefault="00E1704B" w:rsidP="000F1EF8">
            <w:pPr>
              <w:spacing w:line="360" w:lineRule="exact"/>
            </w:pPr>
            <w:r>
              <w:t>1</w:t>
            </w:r>
            <w:r>
              <w:t>、</w:t>
            </w:r>
            <w:r>
              <w:rPr>
                <w:rFonts w:hint="eastAsia"/>
              </w:rPr>
              <w:t>理论力学的研究对象是现实生活中不可能存在的</w:t>
            </w:r>
            <w:r w:rsidRPr="009376A4">
              <w:rPr>
                <w:rFonts w:hint="eastAsia"/>
                <w:u w:val="single"/>
              </w:rPr>
              <w:t xml:space="preserve"> </w:t>
            </w:r>
            <w:r w:rsidR="005706F6">
              <w:rPr>
                <w:rFonts w:hint="eastAsia"/>
                <w:u w:val="single"/>
              </w:rPr>
              <w:t>刚体</w:t>
            </w:r>
            <w:r w:rsidRPr="009376A4">
              <w:rPr>
                <w:rFonts w:hint="eastAsia"/>
                <w:u w:val="single"/>
              </w:rPr>
              <w:t xml:space="preserve"> </w:t>
            </w:r>
            <w:r w:rsidRPr="00E1704B">
              <w:rPr>
                <w:rFonts w:hint="eastAsia"/>
              </w:rPr>
              <w:t>。</w:t>
            </w:r>
          </w:p>
          <w:p w:rsidR="00156C2A" w:rsidRDefault="00D30D1A" w:rsidP="000F1EF8">
            <w:pPr>
              <w:spacing w:line="360" w:lineRule="exact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</w:t>
            </w:r>
            <w:r w:rsidR="00156C2A">
              <w:rPr>
                <w:rFonts w:hint="eastAsia"/>
              </w:rPr>
              <w:t>光剑是星战系列著名的道具。光剑被人手握住，剑柄处相当于</w:t>
            </w:r>
            <w:r w:rsidR="00156C2A" w:rsidRPr="009376A4">
              <w:rPr>
                <w:rFonts w:hint="eastAsia"/>
                <w:u w:val="single"/>
              </w:rPr>
              <w:t xml:space="preserve">  </w:t>
            </w:r>
            <w:r w:rsidR="005706F6">
              <w:rPr>
                <w:rFonts w:hint="eastAsia"/>
                <w:u w:val="single"/>
              </w:rPr>
              <w:t>固定</w:t>
            </w:r>
            <w:r w:rsidR="00156C2A" w:rsidRPr="009376A4">
              <w:rPr>
                <w:rFonts w:hint="eastAsia"/>
                <w:u w:val="single"/>
              </w:rPr>
              <w:t xml:space="preserve">  </w:t>
            </w:r>
            <w:r w:rsidR="00156C2A" w:rsidRPr="00156C2A">
              <w:rPr>
                <w:rFonts w:hint="eastAsia"/>
              </w:rPr>
              <w:t>约束。</w:t>
            </w:r>
          </w:p>
          <w:p w:rsidR="00E1704B" w:rsidRDefault="00E1704B" w:rsidP="00E1704B">
            <w:pPr>
              <w:spacing w:line="360" w:lineRule="exact"/>
            </w:pP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、小型汽车螺旋形千斤顶利用了</w:t>
            </w:r>
            <w:r w:rsidRPr="009376A4">
              <w:rPr>
                <w:rFonts w:hint="eastAsia"/>
                <w:u w:val="single"/>
              </w:rPr>
              <w:t xml:space="preserve">  </w:t>
            </w:r>
            <w:r w:rsidR="005706F6">
              <w:rPr>
                <w:rFonts w:hint="eastAsia"/>
                <w:u w:val="single"/>
              </w:rPr>
              <w:t>自锁</w:t>
            </w:r>
            <w:r w:rsidRPr="009376A4">
              <w:rPr>
                <w:rFonts w:hint="eastAsia"/>
                <w:u w:val="single"/>
              </w:rPr>
              <w:t xml:space="preserve">  </w:t>
            </w:r>
            <w:r w:rsidRPr="00156C2A">
              <w:rPr>
                <w:rFonts w:hint="eastAsia"/>
              </w:rPr>
              <w:t>现象</w:t>
            </w:r>
            <w:r>
              <w:rPr>
                <w:rFonts w:hint="eastAsia"/>
              </w:rPr>
              <w:t>，其螺旋角需满足</w:t>
            </w:r>
            <w:r w:rsidRPr="009376A4">
              <w:rPr>
                <w:rFonts w:hint="eastAsia"/>
                <w:u w:val="single"/>
              </w:rPr>
              <w:t xml:space="preserve"> </w:t>
            </w:r>
            <w:r w:rsidR="005706F6" w:rsidRPr="005706F6">
              <w:rPr>
                <w:position w:val="-14"/>
                <w:u w:val="single"/>
              </w:rPr>
              <w:object w:dxaOrig="6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33.95pt;height:18.75pt" o:ole="">
                  <v:imagedata r:id="rId7" o:title=""/>
                </v:shape>
                <o:OLEObject Type="Embed" ProgID="Equation.DSMT4" ShapeID="_x0000_i1027" DrawAspect="Content" ObjectID="_1513244356" r:id="rId8"/>
              </w:object>
            </w:r>
            <w:r w:rsidRPr="009376A4">
              <w:rPr>
                <w:rFonts w:hint="eastAsia"/>
                <w:u w:val="single"/>
              </w:rPr>
              <w:t xml:space="preserve"> </w:t>
            </w:r>
            <w:r w:rsidRPr="00156C2A">
              <w:rPr>
                <w:rFonts w:hint="eastAsia"/>
              </w:rPr>
              <w:t>条件。</w:t>
            </w:r>
          </w:p>
          <w:p w:rsidR="00E1704B" w:rsidRDefault="003C31AE" w:rsidP="000F1EF8">
            <w:pPr>
              <w:spacing w:line="360" w:lineRule="exact"/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、平面问题中，选取研究对象后，最多可以列出</w:t>
            </w:r>
            <w:r w:rsidRPr="009376A4">
              <w:rPr>
                <w:rFonts w:hint="eastAsia"/>
                <w:u w:val="single"/>
              </w:rPr>
              <w:t xml:space="preserve"> </w:t>
            </w:r>
            <w:r w:rsidR="005706F6">
              <w:rPr>
                <w:rFonts w:hint="eastAsia"/>
                <w:u w:val="single"/>
              </w:rPr>
              <w:t>3</w:t>
            </w:r>
            <w:r w:rsidRPr="009376A4">
              <w:rPr>
                <w:rFonts w:hint="eastAsia"/>
                <w:u w:val="single"/>
              </w:rPr>
              <w:t xml:space="preserve"> </w:t>
            </w:r>
            <w:r w:rsidRPr="003C31AE">
              <w:rPr>
                <w:rFonts w:hint="eastAsia"/>
              </w:rPr>
              <w:t>个</w:t>
            </w:r>
            <w:r>
              <w:rPr>
                <w:rFonts w:hint="eastAsia"/>
              </w:rPr>
              <w:t>平衡</w:t>
            </w:r>
            <w:r w:rsidRPr="003C31AE">
              <w:rPr>
                <w:rFonts w:hint="eastAsia"/>
              </w:rPr>
              <w:t>方程</w:t>
            </w:r>
            <w:r>
              <w:rPr>
                <w:rFonts w:hint="eastAsia"/>
              </w:rPr>
              <w:t>，这几个方程是否唯一？</w:t>
            </w:r>
            <w:r w:rsidRPr="009376A4">
              <w:rPr>
                <w:rFonts w:hint="eastAsia"/>
                <w:u w:val="single"/>
              </w:rPr>
              <w:t xml:space="preserve"> </w:t>
            </w:r>
            <w:r w:rsidR="005706F6">
              <w:rPr>
                <w:rFonts w:hint="eastAsia"/>
                <w:u w:val="single"/>
              </w:rPr>
              <w:t>不唯一</w:t>
            </w:r>
            <w:r w:rsidRPr="009376A4">
              <w:rPr>
                <w:rFonts w:hint="eastAsia"/>
                <w:u w:val="single"/>
              </w:rPr>
              <w:t xml:space="preserve">  </w:t>
            </w:r>
            <w:r w:rsidRPr="003C31AE">
              <w:rPr>
                <w:rFonts w:hint="eastAsia"/>
              </w:rPr>
              <w:t>。</w:t>
            </w:r>
          </w:p>
          <w:p w:rsidR="003C31AE" w:rsidRDefault="003C31AE" w:rsidP="000F1EF8">
            <w:pPr>
              <w:spacing w:line="360" w:lineRule="exact"/>
            </w:pPr>
            <w:r>
              <w:t>5</w:t>
            </w:r>
            <w:r>
              <w:t>、</w:t>
            </w:r>
            <w:r>
              <w:rPr>
                <w:rFonts w:hint="eastAsia"/>
              </w:rPr>
              <w:t>银河系中，假设以月球为动点</w:t>
            </w:r>
            <w:r w:rsidR="003F3ED2">
              <w:rPr>
                <w:rFonts w:hint="eastAsia"/>
              </w:rPr>
              <w:t>，太阳为定系</w:t>
            </w:r>
            <w:r>
              <w:rPr>
                <w:rFonts w:hint="eastAsia"/>
              </w:rPr>
              <w:t>，</w:t>
            </w:r>
            <w:r w:rsidR="003F3ED2">
              <w:rPr>
                <w:rFonts w:hint="eastAsia"/>
              </w:rPr>
              <w:t>则</w:t>
            </w:r>
            <w:r w:rsidRPr="003F3ED2">
              <w:rPr>
                <w:rFonts w:hint="eastAsia"/>
              </w:rPr>
              <w:t>地球对应太</w:t>
            </w:r>
            <w:r w:rsidR="003F3ED2" w:rsidRPr="003F3ED2">
              <w:rPr>
                <w:rFonts w:hint="eastAsia"/>
              </w:rPr>
              <w:t>阳是</w:t>
            </w:r>
            <w:r w:rsidR="003F3ED2" w:rsidRPr="009376A4">
              <w:rPr>
                <w:rFonts w:hint="eastAsia"/>
                <w:u w:val="single"/>
              </w:rPr>
              <w:t xml:space="preserve"> </w:t>
            </w:r>
            <w:r w:rsidR="00AF6B7B">
              <w:rPr>
                <w:rFonts w:hint="eastAsia"/>
                <w:u w:val="single"/>
              </w:rPr>
              <w:t>牵连</w:t>
            </w:r>
            <w:r w:rsidR="003F3ED2" w:rsidRPr="009376A4">
              <w:rPr>
                <w:rFonts w:hint="eastAsia"/>
                <w:u w:val="single"/>
              </w:rPr>
              <w:t xml:space="preserve"> </w:t>
            </w:r>
            <w:r w:rsidR="003F3ED2" w:rsidRPr="003F3ED2">
              <w:rPr>
                <w:rFonts w:hint="eastAsia"/>
              </w:rPr>
              <w:t>运动。</w:t>
            </w:r>
          </w:p>
          <w:p w:rsidR="003F3ED2" w:rsidRPr="003F3ED2" w:rsidRDefault="003F3ED2" w:rsidP="000F1EF8">
            <w:pPr>
              <w:spacing w:line="360" w:lineRule="exact"/>
            </w:pPr>
            <w:r>
              <w:t>6</w:t>
            </w:r>
            <w:r>
              <w:t>、</w:t>
            </w:r>
            <w:r>
              <w:rPr>
                <w:rFonts w:hint="eastAsia"/>
              </w:rPr>
              <w:t>溜冰运动员表演定点旋转时，双手紧贴身体，这是通过调整</w:t>
            </w:r>
            <w:r w:rsidRPr="009376A4">
              <w:rPr>
                <w:rFonts w:hint="eastAsia"/>
                <w:u w:val="single"/>
              </w:rPr>
              <w:t xml:space="preserve"> </w:t>
            </w:r>
            <w:r w:rsidR="00AF6B7B">
              <w:rPr>
                <w:rFonts w:hint="eastAsia"/>
                <w:u w:val="single"/>
              </w:rPr>
              <w:t>质量分布</w:t>
            </w:r>
            <w:r w:rsidRPr="009376A4">
              <w:rPr>
                <w:rFonts w:hint="eastAsia"/>
                <w:u w:val="single"/>
              </w:rPr>
              <w:t xml:space="preserve"> </w:t>
            </w:r>
            <w:r w:rsidRPr="003F3ED2">
              <w:rPr>
                <w:rFonts w:hint="eastAsia"/>
              </w:rPr>
              <w:t>来达到改变自身的</w:t>
            </w:r>
            <w:r>
              <w:rPr>
                <w:rFonts w:hint="eastAsia"/>
                <w:u w:val="single"/>
              </w:rPr>
              <w:t xml:space="preserve"> </w:t>
            </w:r>
            <w:r w:rsidR="00AF6B7B">
              <w:rPr>
                <w:rFonts w:hint="eastAsia"/>
                <w:u w:val="single"/>
              </w:rPr>
              <w:t>转动惯量</w:t>
            </w:r>
            <w:r>
              <w:rPr>
                <w:u w:val="single"/>
              </w:rPr>
              <w:t xml:space="preserve"> </w:t>
            </w:r>
            <w:r w:rsidRPr="003F3ED2">
              <w:t>。</w:t>
            </w:r>
          </w:p>
          <w:p w:rsidR="00156C2A" w:rsidRDefault="003F3ED2" w:rsidP="00063C9A">
            <w:pPr>
              <w:spacing w:line="360" w:lineRule="exact"/>
              <w:ind w:left="315" w:hangingChars="150" w:hanging="315"/>
            </w:pPr>
            <w:r>
              <w:rPr>
                <w:rFonts w:hint="eastAsia"/>
              </w:rPr>
              <w:t>7</w:t>
            </w:r>
            <w:r w:rsidR="00D30D1A">
              <w:rPr>
                <w:rFonts w:hint="eastAsia"/>
              </w:rPr>
              <w:t>、</w:t>
            </w:r>
            <w:r w:rsidR="00156C2A">
              <w:rPr>
                <w:rFonts w:hint="eastAsia"/>
              </w:rPr>
              <w:t>锤子手机的自由跌落测试中，罗永浩将标准的水泥地换成表面硬度更高的塑料。已知水泥地</w:t>
            </w:r>
            <w:r w:rsidR="00E1704B">
              <w:rPr>
                <w:rFonts w:hint="eastAsia"/>
              </w:rPr>
              <w:t>比塑料更不容易发生变形。罗永浩此举是利用了</w:t>
            </w:r>
            <w:r w:rsidR="00E1704B" w:rsidRPr="009376A4">
              <w:rPr>
                <w:rFonts w:hint="eastAsia"/>
                <w:u w:val="single"/>
              </w:rPr>
              <w:t xml:space="preserve"> </w:t>
            </w:r>
            <w:r w:rsidR="00AF6B7B">
              <w:rPr>
                <w:rFonts w:hint="eastAsia"/>
                <w:u w:val="single"/>
              </w:rPr>
              <w:t>动量</w:t>
            </w:r>
            <w:r w:rsidR="00E1704B" w:rsidRPr="009376A4">
              <w:rPr>
                <w:rFonts w:hint="eastAsia"/>
                <w:u w:val="single"/>
              </w:rPr>
              <w:t xml:space="preserve"> </w:t>
            </w:r>
            <w:r w:rsidR="00E1704B" w:rsidRPr="00E1704B">
              <w:rPr>
                <w:rFonts w:hint="eastAsia"/>
              </w:rPr>
              <w:t>定理来耍小聪明。</w:t>
            </w:r>
          </w:p>
          <w:p w:rsidR="00D30D1A" w:rsidRPr="00D7036B" w:rsidRDefault="00AC2652" w:rsidP="00AC2652">
            <w:pPr>
              <w:tabs>
                <w:tab w:val="left" w:pos="612"/>
                <w:tab w:val="left" w:pos="837"/>
              </w:tabs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二、</w:t>
            </w:r>
            <w:r w:rsidR="00A36FFB" w:rsidRPr="00D7036B">
              <w:rPr>
                <w:rFonts w:hint="eastAsia"/>
                <w:sz w:val="28"/>
                <w:szCs w:val="28"/>
              </w:rPr>
              <w:t>作图题。</w:t>
            </w:r>
            <w:r w:rsidR="00D7036B" w:rsidRPr="00D7036B">
              <w:rPr>
                <w:rFonts w:hint="eastAsia"/>
                <w:sz w:val="28"/>
                <w:szCs w:val="28"/>
              </w:rPr>
              <w:t>（</w:t>
            </w:r>
            <w:r w:rsidR="00D7036B" w:rsidRPr="00D7036B">
              <w:rPr>
                <w:rFonts w:hint="eastAsia"/>
                <w:sz w:val="28"/>
                <w:szCs w:val="28"/>
              </w:rPr>
              <w:t>1</w:t>
            </w:r>
            <w:r w:rsidR="001B7EE9">
              <w:rPr>
                <w:rFonts w:hint="eastAsia"/>
                <w:sz w:val="28"/>
                <w:szCs w:val="28"/>
              </w:rPr>
              <w:t>6</w:t>
            </w:r>
            <w:r w:rsidR="00D7036B" w:rsidRPr="00D7036B">
              <w:rPr>
                <w:rFonts w:hint="eastAsia"/>
                <w:sz w:val="28"/>
                <w:szCs w:val="28"/>
              </w:rPr>
              <w:t>分）</w:t>
            </w:r>
          </w:p>
          <w:p w:rsidR="001A1194" w:rsidRDefault="007C403F" w:rsidP="001A1194">
            <w:pPr>
              <w:ind w:left="315" w:hangingChars="150" w:hanging="315"/>
              <w:rPr>
                <w:rFonts w:ascii="宋体"/>
                <w:szCs w:val="21"/>
              </w:rPr>
            </w:pPr>
            <w:r>
              <w:rPr>
                <w:rFonts w:ascii="宋体"/>
                <w:szCs w:val="21"/>
              </w:rPr>
              <w:t>1、</w:t>
            </w:r>
            <w:r w:rsidR="000469F3">
              <w:rPr>
                <w:rFonts w:ascii="宋体" w:hint="eastAsia"/>
                <w:szCs w:val="21"/>
              </w:rPr>
              <w:t>图示为常见的交通灯柱其中一种</w:t>
            </w:r>
            <w:r>
              <w:rPr>
                <w:rFonts w:ascii="宋体" w:hint="eastAsia"/>
                <w:szCs w:val="21"/>
              </w:rPr>
              <w:t>。</w:t>
            </w:r>
            <w:r w:rsidR="00E37C2F">
              <w:rPr>
                <w:rFonts w:ascii="宋体" w:hint="eastAsia"/>
                <w:szCs w:val="21"/>
              </w:rPr>
              <w:t>各杆件通过</w:t>
            </w:r>
            <w:r w:rsidR="000469F3">
              <w:rPr>
                <w:rFonts w:ascii="宋体" w:hint="eastAsia"/>
                <w:szCs w:val="21"/>
              </w:rPr>
              <w:t>铰链</w:t>
            </w:r>
            <w:r w:rsidR="00E37C2F">
              <w:rPr>
                <w:rFonts w:ascii="宋体" w:hint="eastAsia"/>
                <w:szCs w:val="21"/>
              </w:rPr>
              <w:t>连接</w:t>
            </w:r>
            <w:r w:rsidR="000469F3">
              <w:rPr>
                <w:rFonts w:ascii="宋体" w:hint="eastAsia"/>
                <w:szCs w:val="21"/>
              </w:rPr>
              <w:t>，</w:t>
            </w:r>
            <w:r w:rsidR="00E37C2F">
              <w:rPr>
                <w:rFonts w:ascii="宋体" w:hint="eastAsia"/>
                <w:szCs w:val="21"/>
              </w:rPr>
              <w:t>三个交通灯为一组（共三组），固定在上下两根横梁上</w:t>
            </w:r>
            <w:r w:rsidR="000469F3">
              <w:rPr>
                <w:rFonts w:ascii="宋体" w:hint="eastAsia"/>
                <w:szCs w:val="21"/>
              </w:rPr>
              <w:t>。考虑交通灯重力，不计杆重力</w:t>
            </w:r>
            <w:r w:rsidR="00E37C2F">
              <w:rPr>
                <w:rFonts w:ascii="宋体" w:hint="eastAsia"/>
                <w:szCs w:val="21"/>
              </w:rPr>
              <w:t>，</w:t>
            </w:r>
            <w:r w:rsidR="000469F3">
              <w:rPr>
                <w:rFonts w:ascii="宋体" w:hint="eastAsia"/>
                <w:szCs w:val="21"/>
              </w:rPr>
              <w:t>试对其整体及各杆件进行受力分析</w:t>
            </w:r>
            <w:r w:rsidR="002E3BDD">
              <w:rPr>
                <w:rFonts w:ascii="宋体" w:hint="eastAsia"/>
                <w:szCs w:val="21"/>
              </w:rPr>
              <w:t>。</w:t>
            </w:r>
            <w:r w:rsidR="002F50B1">
              <w:rPr>
                <w:rFonts w:ascii="宋体" w:hint="eastAsia"/>
                <w:szCs w:val="21"/>
              </w:rPr>
              <w:t>（5</w:t>
            </w:r>
            <w:r w:rsidR="00972C3D">
              <w:rPr>
                <w:rFonts w:ascii="宋体" w:hint="eastAsia"/>
                <w:szCs w:val="21"/>
              </w:rPr>
              <w:t>分</w:t>
            </w:r>
            <w:r w:rsidR="002F50B1">
              <w:rPr>
                <w:rFonts w:ascii="宋体" w:hint="eastAsia"/>
                <w:szCs w:val="21"/>
              </w:rPr>
              <w:t>）</w:t>
            </w:r>
          </w:p>
          <w:p w:rsidR="007C403F" w:rsidRDefault="00E93466" w:rsidP="00B94AE6">
            <w:pPr>
              <w:ind w:leftChars="27" w:left="481" w:hangingChars="202" w:hanging="424"/>
              <w:rPr>
                <w:rFonts w:ascii="宋体"/>
                <w:szCs w:val="21"/>
              </w:rPr>
            </w:pPr>
            <w:r>
              <w:rPr>
                <w:rFonts w:ascii="宋体" w:hint="eastAsia"/>
                <w:noProof/>
                <w:szCs w:val="21"/>
              </w:rPr>
              <mc:AlternateContent>
                <mc:Choice Requires="wpc">
                  <w:drawing>
                    <wp:inline distT="0" distB="0" distL="0" distR="0" wp14:anchorId="2052A57E" wp14:editId="1DA39BD5">
                      <wp:extent cx="5090795" cy="2567635"/>
                      <wp:effectExtent l="0" t="0" r="14605" b="0"/>
                      <wp:docPr id="38" name="画布 3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s:wsp>
                              <wps:cNvPr id="268" name="文本框 146"/>
                              <wps:cNvSpPr txBox="1"/>
                              <wps:spPr>
                                <a:xfrm>
                                  <a:off x="301615" y="2213341"/>
                                  <a:ext cx="434340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431ED" w:rsidRDefault="002431ED" w:rsidP="002431ED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F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position w:val="-5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wgp>
                              <wpg:cNvPr id="147" name="组合 147"/>
                              <wpg:cNvGrpSpPr/>
                              <wpg:grpSpPr>
                                <a:xfrm>
                                  <a:off x="102413" y="35565"/>
                                  <a:ext cx="1989734" cy="2363820"/>
                                  <a:chOff x="102413" y="35565"/>
                                  <a:chExt cx="1989734" cy="2363820"/>
                                </a:xfrm>
                              </wpg:grpSpPr>
                              <wpg:grpSp>
                                <wpg:cNvPr id="140" name="组合 140"/>
                                <wpg:cNvGrpSpPr/>
                                <wpg:grpSpPr>
                                  <a:xfrm>
                                    <a:off x="318988" y="35565"/>
                                    <a:ext cx="1692689" cy="2110061"/>
                                    <a:chOff x="318988" y="35565"/>
                                    <a:chExt cx="1692689" cy="2110061"/>
                                  </a:xfrm>
                                </wpg:grpSpPr>
                                <wps:wsp>
                                  <wps:cNvPr id="27" name="矩形 27"/>
                                  <wps:cNvSpPr/>
                                  <wps:spPr>
                                    <a:xfrm>
                                      <a:off x="1145605" y="50313"/>
                                      <a:ext cx="219075" cy="51181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15875">
                                      <a:solidFill>
                                        <a:schemeClr val="tx1"/>
                                      </a:solidFill>
                                      <a:prstDash val="sysDash"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16" name="组合 16"/>
                                  <wpg:cNvGrpSpPr/>
                                  <wpg:grpSpPr>
                                    <a:xfrm>
                                      <a:off x="318988" y="53518"/>
                                      <a:ext cx="1692689" cy="2092108"/>
                                      <a:chOff x="318988" y="53518"/>
                                      <a:chExt cx="1692689" cy="2092108"/>
                                    </a:xfrm>
                                  </wpg:grpSpPr>
                                  <wpg:grpSp>
                                    <wpg:cNvPr id="42" name="组合 42"/>
                                    <wpg:cNvGrpSpPr/>
                                    <wpg:grpSpPr>
                                      <a:xfrm>
                                        <a:off x="321866" y="53518"/>
                                        <a:ext cx="1689811" cy="2092108"/>
                                        <a:chOff x="475488" y="738835"/>
                                        <a:chExt cx="1689811" cy="2092108"/>
                                      </a:xfrm>
                                    </wpg:grpSpPr>
                                    <wps:wsp>
                                      <wps:cNvPr id="40" name="直接连接符 40"/>
                                      <wps:cNvCnPr/>
                                      <wps:spPr>
                                        <a:xfrm flipV="1">
                                          <a:off x="475488" y="738835"/>
                                          <a:ext cx="0" cy="2092108"/>
                                        </a:xfrm>
                                        <a:prstGeom prst="line">
                                          <a:avLst/>
                                        </a:prstGeom>
                                        <a:ln w="3492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41" name="直接连接符 41"/>
                                      <wps:cNvCnPr/>
                                      <wps:spPr>
                                        <a:xfrm>
                                          <a:off x="482803" y="855878"/>
                                          <a:ext cx="1682496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2" name="直接连接符 72"/>
                                      <wps:cNvCnPr/>
                                      <wps:spPr>
                                        <a:xfrm>
                                          <a:off x="483184" y="1115812"/>
                                          <a:ext cx="1682115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6" name="直接连接符 6"/>
                                    <wps:cNvCnPr>
                                      <a:endCxn id="43" idx="3"/>
                                    </wps:cNvCnPr>
                                    <wps:spPr>
                                      <a:xfrm flipV="1">
                                        <a:off x="321786" y="222550"/>
                                        <a:ext cx="422677" cy="207947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" name="直接连接符 7"/>
                                    <wps:cNvCnPr>
                                      <a:stCxn id="43" idx="5"/>
                                      <a:endCxn id="44" idx="2"/>
                                    </wps:cNvCnPr>
                                    <wps:spPr>
                                      <a:xfrm>
                                        <a:off x="785820" y="222550"/>
                                        <a:ext cx="425624" cy="176851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" name="直接连接符 8"/>
                                    <wps:cNvCnPr>
                                      <a:stCxn id="44" idx="6"/>
                                    </wps:cNvCnPr>
                                    <wps:spPr>
                                      <a:xfrm flipV="1">
                                        <a:off x="1269783" y="160938"/>
                                        <a:ext cx="445974" cy="238463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" name="椭圆 15"/>
                                    <wps:cNvSpPr/>
                                    <wps:spPr>
                                      <a:xfrm>
                                        <a:off x="1657792" y="170561"/>
                                        <a:ext cx="58522" cy="58522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" name="椭圆 35"/>
                                    <wps:cNvSpPr/>
                                    <wps:spPr>
                                      <a:xfrm>
                                        <a:off x="318988" y="136110"/>
                                        <a:ext cx="58420" cy="5842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7" name="椭圆 37"/>
                                    <wps:cNvSpPr/>
                                    <wps:spPr>
                                      <a:xfrm>
                                        <a:off x="322237" y="392141"/>
                                        <a:ext cx="58420" cy="5842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3" name="椭圆 43"/>
                                    <wps:cNvSpPr/>
                                    <wps:spPr>
                                      <a:xfrm>
                                        <a:off x="735955" y="172685"/>
                                        <a:ext cx="58420" cy="5842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" name="椭圆 44"/>
                                    <wps:cNvSpPr/>
                                    <wps:spPr>
                                      <a:xfrm>
                                        <a:off x="1211444" y="370191"/>
                                        <a:ext cx="58420" cy="5842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1" name="组合 21"/>
                                  <wpg:cNvGrpSpPr/>
                                  <wpg:grpSpPr>
                                    <a:xfrm>
                                      <a:off x="1723506" y="35565"/>
                                      <a:ext cx="219075" cy="511810"/>
                                      <a:chOff x="0" y="0"/>
                                      <a:chExt cx="219456" cy="512064"/>
                                    </a:xfrm>
                                  </wpg:grpSpPr>
                                  <wps:wsp>
                                    <wps:cNvPr id="22" name="矩形 22"/>
                                    <wps:cNvSpPr/>
                                    <wps:spPr>
                                      <a:xfrm>
                                        <a:off x="0" y="0"/>
                                        <a:ext cx="219456" cy="512064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58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" name="椭圆 23"/>
                                    <wps:cNvSpPr/>
                                    <wps:spPr>
                                      <a:xfrm>
                                        <a:off x="43896" y="14632"/>
                                        <a:ext cx="124358" cy="124358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4" name="椭圆 24"/>
                                    <wps:cNvSpPr/>
                                    <wps:spPr>
                                      <a:xfrm>
                                        <a:off x="43896" y="196206"/>
                                        <a:ext cx="123825" cy="123825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5" name="椭圆 25"/>
                                    <wps:cNvSpPr/>
                                    <wps:spPr>
                                      <a:xfrm>
                                        <a:off x="43896" y="377512"/>
                                        <a:ext cx="123825" cy="123190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5" name="矩形 45"/>
                                  <wps:cNvSpPr/>
                                  <wps:spPr>
                                    <a:xfrm>
                                      <a:off x="662803" y="62957"/>
                                      <a:ext cx="219075" cy="5111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chemeClr val="tx1"/>
                                      </a:solidFill>
                                      <a:prstDash val="sysDash"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41" name="直接箭头连接符 141"/>
                                <wps:cNvCnPr/>
                                <wps:spPr>
                                  <a:xfrm>
                                    <a:off x="321866" y="2145350"/>
                                    <a:ext cx="351132" cy="0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2" name="直接箭头连接符 142"/>
                                <wps:cNvCnPr/>
                                <wps:spPr>
                                  <a:xfrm>
                                    <a:off x="321866" y="2145350"/>
                                    <a:ext cx="0" cy="254035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non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3" name="任意多边形 143"/>
                                <wps:cNvSpPr/>
                                <wps:spPr>
                                  <a:xfrm>
                                    <a:off x="102413" y="1814169"/>
                                    <a:ext cx="380390" cy="160935"/>
                                  </a:xfrm>
                                  <a:custGeom>
                                    <a:avLst/>
                                    <a:gdLst>
                                      <a:gd name="connsiteX0" fmla="*/ 0 w 380390"/>
                                      <a:gd name="connsiteY0" fmla="*/ 160935 h 160935"/>
                                      <a:gd name="connsiteX1" fmla="*/ 212140 w 380390"/>
                                      <a:gd name="connsiteY1" fmla="*/ 0 h 160935"/>
                                      <a:gd name="connsiteX2" fmla="*/ 380390 w 380390"/>
                                      <a:gd name="connsiteY2" fmla="*/ 160935 h 160935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</a:cxnLst>
                                    <a:rect l="l" t="t" r="r" b="b"/>
                                    <a:pathLst>
                                      <a:path w="380390" h="160935">
                                        <a:moveTo>
                                          <a:pt x="0" y="160935"/>
                                        </a:moveTo>
                                        <a:cubicBezTo>
                                          <a:pt x="74371" y="80467"/>
                                          <a:pt x="148742" y="0"/>
                                          <a:pt x="212140" y="0"/>
                                        </a:cubicBezTo>
                                        <a:cubicBezTo>
                                          <a:pt x="275538" y="0"/>
                                          <a:pt x="324307" y="126797"/>
                                          <a:pt x="380390" y="16093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5" name="直接箭头连接符 145"/>
                                <wps:cNvCnPr/>
                                <wps:spPr>
                                  <a:xfrm>
                                    <a:off x="1258214" y="274357"/>
                                    <a:ext cx="0" cy="585216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63" name="直接箭头连接符 263"/>
                                <wps:cNvCnPr/>
                                <wps:spPr>
                                  <a:xfrm>
                                    <a:off x="1832829" y="274920"/>
                                    <a:ext cx="0" cy="584835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64" name="直接箭头连接符 264"/>
                                <wps:cNvCnPr/>
                                <wps:spPr>
                                  <a:xfrm>
                                    <a:off x="772125" y="274640"/>
                                    <a:ext cx="0" cy="584835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6" name="文本框 146"/>
                                <wps:cNvSpPr txBox="1"/>
                                <wps:spPr>
                                  <a:xfrm>
                                    <a:off x="1799539" y="643620"/>
                                    <a:ext cx="292608" cy="2927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2431ED" w:rsidRDefault="002431ED">
                                      <w:r>
                                        <w:rPr>
                                          <w:rFonts w:hint="eastAsia"/>
                                        </w:rPr>
                                        <w:t>G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65" name="文本框 146"/>
                                <wps:cNvSpPr txBox="1"/>
                                <wps:spPr>
                                  <a:xfrm>
                                    <a:off x="1233389" y="670119"/>
                                    <a:ext cx="292100" cy="2921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2431ED" w:rsidRDefault="002431ED" w:rsidP="002431ED">
                                      <w:pPr>
                                        <w:pStyle w:val="a8"/>
                                        <w:spacing w:before="0" w:beforeAutospacing="0" w:after="0" w:afterAutospacing="0"/>
                                        <w:jc w:val="both"/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  <w:kern w:val="2"/>
                                          <w:sz w:val="21"/>
                                          <w:szCs w:val="21"/>
                                        </w:rPr>
                                        <w:t>G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66" name="文本框 146"/>
                                <wps:cNvSpPr txBox="1"/>
                                <wps:spPr>
                                  <a:xfrm>
                                    <a:off x="744463" y="670056"/>
                                    <a:ext cx="292100" cy="2921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2431ED" w:rsidRDefault="002431ED" w:rsidP="002431ED">
                                      <w:pPr>
                                        <w:pStyle w:val="a8"/>
                                        <w:spacing w:before="0" w:beforeAutospacing="0" w:after="0" w:afterAutospacing="0"/>
                                        <w:jc w:val="both"/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  <w:kern w:val="2"/>
                                          <w:sz w:val="21"/>
                                          <w:szCs w:val="21"/>
                                        </w:rPr>
                                        <w:t>G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67" name="文本框 146"/>
                                <wps:cNvSpPr txBox="1"/>
                                <wps:spPr>
                                  <a:xfrm>
                                    <a:off x="611595" y="1986600"/>
                                    <a:ext cx="434477" cy="2921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2431ED" w:rsidRDefault="002431ED" w:rsidP="002431ED">
                                      <w:pPr>
                                        <w:pStyle w:val="a8"/>
                                        <w:spacing w:before="0" w:beforeAutospacing="0" w:after="0" w:afterAutospacing="0"/>
                                        <w:jc w:val="both"/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  <w:kern w:val="2"/>
                                          <w:sz w:val="21"/>
                                          <w:szCs w:val="21"/>
                                        </w:rPr>
                                        <w:t>F</w:t>
                                      </w:r>
                                      <w:r w:rsidRPr="002431ED">
                                        <w:rPr>
                                          <w:rFonts w:ascii="Times New Roman" w:hAnsi="Times New Roman"/>
                                          <w:kern w:val="2"/>
                                          <w:sz w:val="21"/>
                                          <w:szCs w:val="21"/>
                                          <w:vertAlign w:val="subscript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69" name="文本框 146"/>
                                <wps:cNvSpPr txBox="1"/>
                                <wps:spPr>
                                  <a:xfrm>
                                    <a:off x="380657" y="1695575"/>
                                    <a:ext cx="434340" cy="2908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2431ED" w:rsidRDefault="002431ED" w:rsidP="002431ED">
                                      <w:pPr>
                                        <w:pStyle w:val="a8"/>
                                        <w:spacing w:before="0" w:beforeAutospacing="0" w:after="0" w:afterAutospacing="0"/>
                                        <w:jc w:val="both"/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  <w:kern w:val="2"/>
                                          <w:sz w:val="21"/>
                                          <w:szCs w:val="21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wgp>
                            <wpg:wgp>
                              <wpg:cNvPr id="272" name="组合 272"/>
                              <wpg:cNvGrpSpPr/>
                              <wpg:grpSpPr>
                                <a:xfrm>
                                  <a:off x="2228254" y="80920"/>
                                  <a:ext cx="61654" cy="2091524"/>
                                  <a:chOff x="0" y="17953"/>
                                  <a:chExt cx="61669" cy="2092108"/>
                                </a:xfrm>
                              </wpg:grpSpPr>
                              <wps:wsp>
                                <wps:cNvPr id="288" name="直接连接符 288"/>
                                <wps:cNvCnPr/>
                                <wps:spPr>
                                  <a:xfrm flipV="1">
                                    <a:off x="2878" y="17953"/>
                                    <a:ext cx="0" cy="2092108"/>
                                  </a:xfrm>
                                  <a:prstGeom prst="line">
                                    <a:avLst/>
                                  </a:prstGeom>
                                  <a:ln w="349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84" name="椭圆 284"/>
                                <wps:cNvSpPr/>
                                <wps:spPr>
                                  <a:xfrm>
                                    <a:off x="0" y="100545"/>
                                    <a:ext cx="58420" cy="5842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85" name="椭圆 285"/>
                                <wps:cNvSpPr/>
                                <wps:spPr>
                                  <a:xfrm>
                                    <a:off x="3249" y="356576"/>
                                    <a:ext cx="58420" cy="5842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wgp>
                            <wpg:wgp>
                              <wpg:cNvPr id="300" name="组合 300"/>
                              <wpg:cNvGrpSpPr/>
                              <wpg:grpSpPr>
                                <a:xfrm>
                                  <a:off x="2991907" y="140021"/>
                                  <a:ext cx="1681451" cy="625540"/>
                                  <a:chOff x="10193" y="32530"/>
                                  <a:chExt cx="1682496" cy="625900"/>
                                </a:xfrm>
                              </wpg:grpSpPr>
                              <wps:wsp>
                                <wps:cNvPr id="310" name="直接连接符 310"/>
                                <wps:cNvCnPr/>
                                <wps:spPr>
                                  <a:xfrm>
                                    <a:off x="10193" y="32530"/>
                                    <a:ext cx="1682496" cy="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1" name="直接连接符 311"/>
                                <wps:cNvCnPr/>
                                <wps:spPr>
                                  <a:xfrm>
                                    <a:off x="10574" y="658430"/>
                                    <a:ext cx="1682115" cy="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wgp>
                            <wps:wsp>
                              <wps:cNvPr id="312" name="直接箭头连接符 312"/>
                              <wps:cNvCnPr/>
                              <wps:spPr>
                                <a:xfrm>
                                  <a:off x="2231502" y="2167735"/>
                                  <a:ext cx="350520" cy="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13" name="任意多边形 313"/>
                              <wps:cNvSpPr/>
                              <wps:spPr>
                                <a:xfrm>
                                  <a:off x="2012427" y="1836265"/>
                                  <a:ext cx="380365" cy="160655"/>
                                </a:xfrm>
                                <a:custGeom>
                                  <a:avLst/>
                                  <a:gdLst>
                                    <a:gd name="connsiteX0" fmla="*/ 0 w 380390"/>
                                    <a:gd name="connsiteY0" fmla="*/ 160935 h 160935"/>
                                    <a:gd name="connsiteX1" fmla="*/ 212140 w 380390"/>
                                    <a:gd name="connsiteY1" fmla="*/ 0 h 160935"/>
                                    <a:gd name="connsiteX2" fmla="*/ 380390 w 380390"/>
                                    <a:gd name="connsiteY2" fmla="*/ 160935 h 16093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380390" h="160935">
                                      <a:moveTo>
                                        <a:pt x="0" y="160935"/>
                                      </a:moveTo>
                                      <a:cubicBezTo>
                                        <a:pt x="74371" y="80467"/>
                                        <a:pt x="148742" y="0"/>
                                        <a:pt x="212140" y="0"/>
                                      </a:cubicBezTo>
                                      <a:cubicBezTo>
                                        <a:pt x="275538" y="0"/>
                                        <a:pt x="324307" y="126797"/>
                                        <a:pt x="380390" y="16093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4" name="文本框 146"/>
                              <wps:cNvSpPr txBox="1"/>
                              <wps:spPr>
                                <a:xfrm>
                                  <a:off x="2521697" y="2008985"/>
                                  <a:ext cx="434340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431ED" w:rsidRDefault="002431ED" w:rsidP="002431ED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F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position w:val="-5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5" name="文本框 146"/>
                              <wps:cNvSpPr txBox="1"/>
                              <wps:spPr>
                                <a:xfrm>
                                  <a:off x="2290557" y="1717520"/>
                                  <a:ext cx="434340" cy="2901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431ED" w:rsidRDefault="002431ED" w:rsidP="002431ED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4" name="文本框 146"/>
                              <wps:cNvSpPr txBox="1"/>
                              <wps:spPr>
                                <a:xfrm>
                                  <a:off x="2191681" y="2264832"/>
                                  <a:ext cx="434340" cy="2908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431ED" w:rsidRDefault="002431ED" w:rsidP="002431ED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F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position w:val="-5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5" name="直接箭头连接符 385"/>
                              <wps:cNvCnPr/>
                              <wps:spPr>
                                <a:xfrm>
                                  <a:off x="2231502" y="2179779"/>
                                  <a:ext cx="0" cy="25400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triangl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88" name="直接箭头连接符 388"/>
                              <wps:cNvCnPr/>
                              <wps:spPr>
                                <a:xfrm>
                                  <a:off x="2257774" y="459936"/>
                                  <a:ext cx="350520" cy="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89" name="直接箭头连接符 389"/>
                              <wps:cNvCnPr/>
                              <wps:spPr>
                                <a:xfrm>
                                  <a:off x="2257774" y="433936"/>
                                  <a:ext cx="0" cy="253365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triangl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90" name="直接箭头连接符 390"/>
                              <wps:cNvCnPr/>
                              <wps:spPr>
                                <a:xfrm>
                                  <a:off x="2257774" y="185097"/>
                                  <a:ext cx="350520" cy="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91" name="直接箭头连接符 391"/>
                              <wps:cNvCnPr/>
                              <wps:spPr>
                                <a:xfrm>
                                  <a:off x="2257774" y="159062"/>
                                  <a:ext cx="0" cy="25273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triangl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wgp>
                              <wpg:cNvPr id="392" name="组合 392"/>
                              <wpg:cNvGrpSpPr/>
                              <wpg:grpSpPr>
                                <a:xfrm>
                                  <a:off x="2626021" y="1369906"/>
                                  <a:ext cx="2187832" cy="545953"/>
                                  <a:chOff x="-119574" y="33921"/>
                                  <a:chExt cx="2190010" cy="547276"/>
                                </a:xfrm>
                              </wpg:grpSpPr>
                              <wps:wsp>
                                <wps:cNvPr id="394" name="直接连接符 394"/>
                                <wps:cNvCnPr/>
                                <wps:spPr>
                                  <a:xfrm flipV="1">
                                    <a:off x="-119574" y="86440"/>
                                    <a:ext cx="422677" cy="207947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95" name="直接连接符 395"/>
                                <wps:cNvCnPr/>
                                <wps:spPr>
                                  <a:xfrm>
                                    <a:off x="675729" y="404346"/>
                                    <a:ext cx="425624" cy="17685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96" name="直接连接符 396"/>
                                <wps:cNvCnPr/>
                                <wps:spPr>
                                  <a:xfrm flipV="1">
                                    <a:off x="1624462" y="33921"/>
                                    <a:ext cx="445974" cy="23846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wgp>
                            <wps:wsp>
                              <wps:cNvPr id="404" name="直接箭头连接符 404"/>
                              <wps:cNvCnPr/>
                              <wps:spPr>
                                <a:xfrm>
                                  <a:off x="2656798" y="770126"/>
                                  <a:ext cx="350520" cy="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triangl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5" name="直接箭头连接符 405"/>
                              <wps:cNvCnPr/>
                              <wps:spPr>
                                <a:xfrm>
                                  <a:off x="3000977" y="770099"/>
                                  <a:ext cx="0" cy="25273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non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6" name="直接箭头连接符 406"/>
                              <wps:cNvCnPr/>
                              <wps:spPr>
                                <a:xfrm>
                                  <a:off x="2690515" y="138988"/>
                                  <a:ext cx="350520" cy="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triangl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7" name="直接箭头连接符 407"/>
                              <wps:cNvCnPr/>
                              <wps:spPr>
                                <a:xfrm>
                                  <a:off x="2990515" y="138988"/>
                                  <a:ext cx="0" cy="252095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non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0" name="直接连接符 180"/>
                              <wps:cNvCnPr/>
                              <wps:spPr>
                                <a:xfrm flipH="1">
                                  <a:off x="3160166" y="139985"/>
                                  <a:ext cx="234086" cy="203829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8" name="直接连接符 408"/>
                              <wps:cNvCnPr/>
                              <wps:spPr>
                                <a:xfrm>
                                  <a:off x="3394253" y="138970"/>
                                  <a:ext cx="219456" cy="190214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9" name="直接连接符 409"/>
                              <wps:cNvCnPr/>
                              <wps:spPr>
                                <a:xfrm flipH="1">
                                  <a:off x="3964838" y="140003"/>
                                  <a:ext cx="234087" cy="20376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10" name="直接连接符 410"/>
                              <wps:cNvCnPr/>
                              <wps:spPr>
                                <a:xfrm flipH="1">
                                  <a:off x="2996351" y="560391"/>
                                  <a:ext cx="233680" cy="2032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11" name="直接连接符 411"/>
                              <wps:cNvCnPr/>
                              <wps:spPr>
                                <a:xfrm>
                                  <a:off x="3574253" y="570670"/>
                                  <a:ext cx="219075" cy="1898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12" name="直接连接符 412"/>
                              <wps:cNvCnPr/>
                              <wps:spPr>
                                <a:xfrm flipH="1">
                                  <a:off x="3786013" y="560342"/>
                                  <a:ext cx="233680" cy="2032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13" name="直接箭头连接符 413"/>
                              <wps:cNvCnPr/>
                              <wps:spPr>
                                <a:xfrm>
                                  <a:off x="3394253" y="140007"/>
                                  <a:ext cx="0" cy="357426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14" name="直接箭头连接符 414"/>
                              <wps:cNvCnPr/>
                              <wps:spPr>
                                <a:xfrm>
                                  <a:off x="3793328" y="151450"/>
                                  <a:ext cx="0" cy="35687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15" name="直接箭头连接符 415"/>
                              <wps:cNvCnPr/>
                              <wps:spPr>
                                <a:xfrm>
                                  <a:off x="4188552" y="140586"/>
                                  <a:ext cx="0" cy="35687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16" name="直接箭头连接符 416"/>
                              <wps:cNvCnPr/>
                              <wps:spPr>
                                <a:xfrm>
                                  <a:off x="3405826" y="770068"/>
                                  <a:ext cx="0" cy="35687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17" name="直接箭头连接符 417"/>
                              <wps:cNvCnPr/>
                              <wps:spPr>
                                <a:xfrm>
                                  <a:off x="3804606" y="781498"/>
                                  <a:ext cx="0" cy="356235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18" name="直接箭头连接符 418"/>
                              <wps:cNvCnPr/>
                              <wps:spPr>
                                <a:xfrm>
                                  <a:off x="4200211" y="770703"/>
                                  <a:ext cx="0" cy="356235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19" name="直接连接符 419"/>
                              <wps:cNvCnPr/>
                              <wps:spPr>
                                <a:xfrm flipH="1">
                                  <a:off x="2366757" y="1629719"/>
                                  <a:ext cx="241537" cy="13971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0" name="直接连接符 420"/>
                              <wps:cNvCnPr/>
                              <wps:spPr>
                                <a:xfrm flipH="1">
                                  <a:off x="3062189" y="1269965"/>
                                  <a:ext cx="241300" cy="1390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1" name="直接连接符 421"/>
                              <wps:cNvCnPr/>
                              <wps:spPr>
                                <a:xfrm>
                                  <a:off x="3230031" y="1653235"/>
                                  <a:ext cx="175795" cy="85801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2" name="直接连接符 422"/>
                              <wps:cNvCnPr/>
                              <wps:spPr>
                                <a:xfrm>
                                  <a:off x="3866861" y="1930351"/>
                                  <a:ext cx="175260" cy="8572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3" name="直接连接符 423"/>
                              <wps:cNvCnPr/>
                              <wps:spPr>
                                <a:xfrm flipH="1">
                                  <a:off x="4828483" y="1228953"/>
                                  <a:ext cx="211689" cy="13333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4" name="直接连接符 424"/>
                              <wps:cNvCnPr/>
                              <wps:spPr>
                                <a:xfrm flipH="1">
                                  <a:off x="4149553" y="1606537"/>
                                  <a:ext cx="211455" cy="13271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5" name="文本框 146"/>
                              <wps:cNvSpPr txBox="1"/>
                              <wps:spPr>
                                <a:xfrm>
                                  <a:off x="3339670" y="314493"/>
                                  <a:ext cx="461676" cy="292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A33EE" w:rsidRDefault="00EA33EE" w:rsidP="00EA33EE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G/2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6" name="文本框 146"/>
                              <wps:cNvSpPr txBox="1"/>
                              <wps:spPr>
                                <a:xfrm>
                                  <a:off x="3757133" y="333439"/>
                                  <a:ext cx="461645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A33EE" w:rsidRDefault="00EA33EE" w:rsidP="00EA33EE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G/2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7" name="文本框 146"/>
                              <wps:cNvSpPr txBox="1"/>
                              <wps:spPr>
                                <a:xfrm>
                                  <a:off x="4130208" y="340754"/>
                                  <a:ext cx="461645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A33EE" w:rsidRDefault="00EA33EE" w:rsidP="00EA33EE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G/2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8" name="文本框 146"/>
                              <wps:cNvSpPr txBox="1"/>
                              <wps:spPr>
                                <a:xfrm>
                                  <a:off x="3331683" y="991987"/>
                                  <a:ext cx="461645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A33EE" w:rsidRDefault="00EA33EE" w:rsidP="00EA33EE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G/2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9" name="文本框 146"/>
                              <wps:cNvSpPr txBox="1"/>
                              <wps:spPr>
                                <a:xfrm>
                                  <a:off x="3726907" y="1013933"/>
                                  <a:ext cx="461645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A33EE" w:rsidRDefault="00EA33EE" w:rsidP="00EA33EE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G/2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30" name="文本框 146"/>
                              <wps:cNvSpPr txBox="1"/>
                              <wps:spPr>
                                <a:xfrm>
                                  <a:off x="4130208" y="991883"/>
                                  <a:ext cx="461645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A33EE" w:rsidRDefault="00EA33EE" w:rsidP="00EA33EE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G/2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8" name="文本框 146"/>
                              <wps:cNvSpPr txBox="1"/>
                              <wps:spPr>
                                <a:xfrm>
                                  <a:off x="835443" y="1230089"/>
                                  <a:ext cx="434340" cy="2908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F50B1" w:rsidRPr="00873E9A" w:rsidRDefault="002F50B1" w:rsidP="002F50B1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  <w:color w:val="FF0000"/>
                                      </w:rPr>
                                    </w:pPr>
                                    <w:r w:rsidRPr="00873E9A">
                                      <w:rPr>
                                        <w:rFonts w:ascii="Times New Roman" w:hAnsi="Times New Roman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1</w:t>
                                    </w:r>
                                    <w:r w:rsidRPr="00873E9A">
                                      <w:rPr>
                                        <w:rFonts w:ascii="Times New Roman" w:hAnsi="Times New Roman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分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9" name="文本框 146"/>
                              <wps:cNvSpPr txBox="1"/>
                              <wps:spPr>
                                <a:xfrm>
                                  <a:off x="2163346" y="1145916"/>
                                  <a:ext cx="434340" cy="2901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F50B1" w:rsidRPr="00873E9A" w:rsidRDefault="002F50B1" w:rsidP="002F50B1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  <w:rPr>
                                        <w:color w:val="FF0000"/>
                                      </w:rPr>
                                    </w:pPr>
                                    <w:r w:rsidRPr="00873E9A">
                                      <w:rPr>
                                        <w:rFonts w:ascii="Times New Roman" w:hAnsi="Times New Roman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1</w:t>
                                    </w:r>
                                    <w:r w:rsidRPr="00873E9A">
                                      <w:rPr>
                                        <w:rFonts w:ascii="Times New Roman" w:hint="eastAsia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分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0" name="文本框 146"/>
                              <wps:cNvSpPr txBox="1"/>
                              <wps:spPr>
                                <a:xfrm>
                                  <a:off x="4656455" y="80643"/>
                                  <a:ext cx="434340" cy="2895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F50B1" w:rsidRPr="00873E9A" w:rsidRDefault="002F50B1" w:rsidP="002F50B1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  <w:rPr>
                                        <w:color w:val="FF0000"/>
                                      </w:rPr>
                                    </w:pPr>
                                    <w:r w:rsidRPr="00873E9A">
                                      <w:rPr>
                                        <w:rFonts w:ascii="Times New Roman" w:hAnsi="Times New Roman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1</w:t>
                                    </w:r>
                                    <w:r w:rsidRPr="00873E9A">
                                      <w:rPr>
                                        <w:rFonts w:ascii="Times New Roman" w:hint="eastAsia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分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1" name="文本框 146"/>
                              <wps:cNvSpPr txBox="1"/>
                              <wps:spPr>
                                <a:xfrm>
                                  <a:off x="4656455" y="664825"/>
                                  <a:ext cx="434340" cy="2895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F50B1" w:rsidRPr="00873E9A" w:rsidRDefault="002F50B1" w:rsidP="002F50B1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  <w:rPr>
                                        <w:color w:val="FF0000"/>
                                      </w:rPr>
                                    </w:pPr>
                                    <w:r w:rsidRPr="00873E9A">
                                      <w:rPr>
                                        <w:rFonts w:ascii="Times New Roman" w:hAnsi="Times New Roman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1</w:t>
                                    </w:r>
                                    <w:r w:rsidRPr="00873E9A">
                                      <w:rPr>
                                        <w:rFonts w:ascii="Times New Roman" w:hint="eastAsia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分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2" name="文本框 146"/>
                              <wps:cNvSpPr txBox="1"/>
                              <wps:spPr>
                                <a:xfrm>
                                  <a:off x="4656455" y="1506524"/>
                                  <a:ext cx="434340" cy="288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F50B1" w:rsidRPr="00873E9A" w:rsidRDefault="002F50B1" w:rsidP="002F50B1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  <w:rPr>
                                        <w:color w:val="FF0000"/>
                                      </w:rPr>
                                    </w:pPr>
                                    <w:r w:rsidRPr="00873E9A">
                                      <w:rPr>
                                        <w:rFonts w:ascii="Times New Roman" w:hAnsi="Times New Roman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1</w:t>
                                    </w:r>
                                    <w:r w:rsidRPr="00873E9A">
                                      <w:rPr>
                                        <w:rFonts w:ascii="Times New Roman" w:hint="eastAsia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分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2052A57E" id="画布 38" o:spid="_x0000_s1027" editas="canvas" style="width:400.85pt;height:202.2pt;mso-position-horizontal-relative:char;mso-position-vertical-relative:line" coordsize="50907,256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">
                      <v:shape id="_x0000_s1028" type="#_x0000_t75" style="position:absolute;width:50907;height:25673;visibility:visible;mso-wrap-style:square">
                        <v:fill o:detectmouseclick="t"/>
                        <v:path o:connecttype="none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文本框 146" o:spid="_x0000_s1029" type="#_x0000_t202" style="position:absolute;left:3016;top:22133;width:4343;height:29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iC2cQA&#10;AADcAAAADwAAAGRycy9kb3ducmV2LnhtbERPTWuDQBC9F/Iflgn0VtcIDWKzShBCS2kPsV56m7oT&#10;lbiz1t0mJr++ewjk+Hjfm2I2gzjR5HrLClZRDIK4sbrnVkH9tXtKQTiPrHGwTAou5KDIFw8bzLQ9&#10;855OlW9FCGGXoYLO+zGT0jUdGXSRHYkDd7CTQR/g1Eo94TmEm0EmcbyWBnsODR2OVHbUHKs/o+C9&#10;3H3i/icx6XUoXz8O2/G3/n5W6nE5b19AeJr9XXxzv2kFyTqsDWfCEZD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EYgtnEAAAA3AAAAA8AAAAAAAAAAAAAAAAAmAIAAGRycy9k&#10;b3ducmV2LnhtbFBLBQYAAAAABAAEAPUAAACJAwAAAAA=&#10;" filled="f" stroked="f" strokeweight=".5pt">
                        <v:textbox>
                          <w:txbxContent>
                            <w:p w:rsidR="002431ED" w:rsidRDefault="002431ED" w:rsidP="002431ED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F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group id="组合 147" o:spid="_x0000_s1030" style="position:absolute;left:1024;top:355;width:19897;height:23638" coordorigin="1024,355" coordsize="19897,236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          <v:group id="组合 140" o:spid="_x0000_s1031" style="position:absolute;left:3189;top:355;width:16927;height:21101" coordorigin="3189,355" coordsize="16926,21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        <v:rect id="矩形 27" o:spid="_x0000_s1032" style="position:absolute;left:11456;top:503;width:2190;height:5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9mAsIA&#10;AADbAAAADwAAAGRycy9kb3ducmV2LnhtbESPT4vCMBTE78J+h/CEvYimClqtRnGFxb367/5onk2x&#10;eek2Ubt++o0geBxm5jfMYtXaStyo8aVjBcNBAoI4d7rkQsHx8N2fgvABWWPlmBT8kYfV8qOzwEy7&#10;O+/otg+FiBD2GSowIdSZlD43ZNEPXE0cvbNrLIYom0LqBu8Rbis5SpKJtFhyXDBY08ZQftlfrYKT&#10;mW1Ph/HXNn30drjB/Op+safUZ7ddz0EEasM7/Gr/aAWjFJ5f4g+Qy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X2YCwgAAANsAAAAPAAAAAAAAAAAAAAAAAJgCAABkcnMvZG93&#10;bnJldi54bWxQSwUGAAAAAAQABAD1AAAAhwMAAAAA&#10;" fillcolor="white [3212]" strokecolor="black [3213]" strokeweight="1.25pt">
                            <v:stroke dashstyle="3 1"/>
                          </v:rect>
                          <v:group id="组合 16" o:spid="_x0000_s1033" style="position:absolute;left:3189;top:535;width:16927;height:20921" coordorigin="3189,535" coordsize="16926,209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      <v:group id="组合 42" o:spid="_x0000_s1034" style="position:absolute;left:3218;top:535;width:16898;height:20921" coordorigin="4754,7388" coordsize="16898,209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          <v:line id="直接连接符 40" o:spid="_x0000_s1035" style="position:absolute;flip:y;visibility:visible;mso-wrap-style:square" from="4754,7388" to="4754,28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cyZ8AAAADbAAAADwAAAGRycy9kb3ducmV2LnhtbERPS2vCQBC+F/wPywje6qSiIqmrFEGo&#10;IIX6wOskO02C2dmwuzXpv+8eCj1+fO/1drCterAPjRMNL9MMFEvpTCOVhst5/7wCFSKJodYJa/jh&#10;ANvN6GlNuXG9fPLjFCuVQiTkpKGOscsRQ1mzpTB1HUvivpy3FBP0FRpPfQq3Lc6ybImWGkkNNXW8&#10;q7m8n76tBlN8FP3s7t0BF8flwqK/4bXQejIe3l5BRR7iv/jP/W40zNP69CX9ANz8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pnMmfAAAAA2wAAAA8AAAAAAAAAAAAAAAAA&#10;oQIAAGRycy9kb3ducmV2LnhtbFBLBQYAAAAABAAEAPkAAACOAwAAAAA=&#10;" strokecolor="black [3213]" strokeweight="2.75pt"/>
                              <v:line id="直接连接符 41" o:spid="_x0000_s1036" style="position:absolute;visibility:visible;mso-wrap-style:square" from="4828,8558" to="21652,8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3+sIAAADbAAAADwAAAGRycy9kb3ducmV2LnhtbESPQYvCMBSE7wv+h/CEva2psohUo6ig&#10;u9etevD2aJ5NsXkpSWq7/36zIHgcZuYbZrUZbCMe5EPtWMF0koEgLp2uuVJwPh0+FiBCRNbYOCYF&#10;vxRgsx69rTDXrucfehSxEgnCIUcFJsY2lzKUhiyGiWuJk3dz3mJM0ldSe+wT3DZylmVzabHmtGCw&#10;pb2h8l50VsG120X/dZLbvhj2RzM7NGXnLkq9j4ftEkSkIb7Cz/a3VvA5hf8v6QfI9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Sp3+sIAAADbAAAADwAAAAAAAAAAAAAA&#10;AAChAgAAZHJzL2Rvd25yZXYueG1sUEsFBgAAAAAEAAQA+QAAAJADAAAAAA==&#10;" strokecolor="black [3213]" strokeweight="1.5pt"/>
                              <v:line id="直接连接符 72" o:spid="_x0000_s1037" style="position:absolute;visibility:visible;mso-wrap-style:square" from="4831,11158" to="21652,11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QjMMMAAADbAAAADwAAAGRycy9kb3ducmV2LnhtbESPwWrDMBBE74X8g9hCb41cH5riRjZp&#10;IGmudZJDbou1tUytlZHk2P37qBDocZiZN8y6mm0vruRD51jByzIDQdw43XGr4HTcPb+BCBFZY++Y&#10;FPxSgKpcPKyx0G7iL7rWsRUJwqFABSbGoZAyNIYshqUbiJP37bzFmKRvpfY4JbjtZZ5lr9Jix2nB&#10;4EBbQ81PPVoFl/Ej+s+j3Ez1vN2bfNc3ozsr9fQ4b95BRJrjf/jePmgFqxz+vqQfI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UIzDDAAAA2wAAAA8AAAAAAAAAAAAA&#10;AAAAoQIAAGRycy9kb3ducmV2LnhtbFBLBQYAAAAABAAEAPkAAACRAwAAAAA=&#10;" strokecolor="black [3213]" strokeweight="1.5pt"/>
                            </v:group>
                            <v:line id="直接连接符 6" o:spid="_x0000_s1038" style="position:absolute;flip:y;visibility:visible;mso-wrap-style:square" from="3217,2225" to="7444,4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Do7MMAAADaAAAADwAAAGRycy9kb3ducmV2LnhtbESP3WoCMRSE7wXfIRyhd5q11KXdGsUK&#10;heKN+PMAh83pZnFzsiaprvv0jSB4OczMN8x82dlGXMiH2rGC6SQDQVw6XXOl4Hj4Hr+DCBFZY+OY&#10;FNwowHIxHMyx0O7KO7rsYyUShEOBCkyMbSFlKA1ZDBPXEifv13mLMUlfSe3xmuC2ka9ZlkuLNacF&#10;gy2tDZWn/Z9V0PTx2H98rU2fnd9uervNnZ9tlHoZdatPEJG6+Aw/2j9aQQ73K+kGy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A6OzDAAAA2gAAAA8AAAAAAAAAAAAA&#10;AAAAoQIAAGRycy9kb3ducmV2LnhtbFBLBQYAAAAABAAEAPkAAACRAwAAAAA=&#10;" strokecolor="black [3213]"/>
                            <v:line id="直接连接符 7" o:spid="_x0000_s1039" style="position:absolute;visibility:visible;mso-wrap-style:square" from="7858,2225" to="12114,3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3YgcQAAADaAAAADwAAAGRycy9kb3ducmV2LnhtbESPT2vCQBTE7wW/w/IEb3WjoJHoKkEQ&#10;qj3VP3h9ZJ9JNPs27G5j2k/fLRR6HGbmN8xq05tGdOR8bVnBZJyAIC6srrlUcD7tXhcgfEDW2Fgm&#10;BV/kYbMevKww0/bJH9QdQykihH2GCqoQ2kxKX1Rk0I9tSxy9m3UGQ5SulNrhM8JNI6dJMpcGa44L&#10;Fba0rah4HD+NgkVxuLs8zfeT2aVNv7vp+3x3TZUaDft8CSJQH/7Df+03rSCF3yvxBs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DdiBxAAAANoAAAAPAAAAAAAAAAAA&#10;AAAAAKECAABkcnMvZG93bnJldi54bWxQSwUGAAAAAAQABAD5AAAAkgMAAAAA&#10;" strokecolor="black [3213]"/>
                            <v:line id="直接连接符 8" o:spid="_x0000_s1040" style="position:absolute;flip:y;visibility:visible;mso-wrap-style:square" from="12697,1609" to="17157,3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PZBb8AAADaAAAADwAAAGRycy9kb3ducmV2LnhtbERPy4rCMBTdD/gP4QruxlRxRKtRZgRB&#10;ZiM+PuDSXJtic1OTqLVfP1kMuDyc93Ld2lo8yIfKsYLRMANBXDhdcangfNp+zkCEiKyxdkwKXhRg&#10;vep9LDHX7skHehxjKVIIhxwVmBibXMpQGLIYhq4hTtzFeYsxQV9K7fGZwm0tx1k2lRYrTg0GG9oY&#10;Kq7Hu1VQd/HczX82pstuk5fe76fOf/0qNei33wsQkdr4Fv+7d1pB2pqupBsgV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FPZBb8AAADaAAAADwAAAAAAAAAAAAAAAACh&#10;AgAAZHJzL2Rvd25yZXYueG1sUEsFBgAAAAAEAAQA+QAAAI0DAAAAAA==&#10;" strokecolor="black [3213]"/>
                            <v:oval id="椭圆 15" o:spid="_x0000_s1041" style="position:absolute;left:16577;top:1705;width:586;height:5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JU+cIA&#10;AADbAAAADwAAAGRycy9kb3ducmV2LnhtbERPTWvCQBC9C/6HZYTezEZLW4muIkJDD4XSNN7H7DRJ&#10;zc6G7CYm/75bKHibx/uc3WE0jRioc7VlBasoBkFcWF1zqSD/el1uQDiPrLGxTAomcnDYz2c7TLS9&#10;8ScNmS9FCGGXoILK+zaR0hUVGXSRbYkD9207gz7ArpS6w1sIN41cx/GzNFhzaKiwpVNFxTXrjYLh&#10;J3uvz9Nllb+kuv/wjzKdpkGph8V43ILwNPq7+N/9psP8J/j7JRwg9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IlT5wgAAANsAAAAPAAAAAAAAAAAAAAAAAJgCAABkcnMvZG93&#10;bnJldi54bWxQSwUGAAAAAAQABAD1AAAAhwMAAAAA&#10;" fillcolor="white [3212]" strokecolor="black [3213]" strokeweight="1pt"/>
                            <v:oval id="椭圆 35" o:spid="_x0000_s1042" style="position:absolute;left:3189;top:1361;width:585;height:5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cImcQA&#10;AADbAAAADwAAAGRycy9kb3ducmV2LnhtbESPT2vCQBTE7wW/w/IEb83GirWkriJCgwehNI331+xr&#10;Es2+Ddk1f759t1DocZiZ3zDb/Wga0VPnassKllEMgriwuuZSQf759vgCwnlkjY1lUjCRg/1u9rDF&#10;RNuBP6jPfCkChF2CCirv20RKV1Rk0EW2JQ7et+0M+iC7UuoOhwA3jXyK42dpsOawUGFLx4qKW3Y3&#10;Cvprdq4v09cy36T6/u5XMp2mXqnFfDy8gvA0+v/wX/ukFazW8Psl/AC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XCJnEAAAA2wAAAA8AAAAAAAAAAAAAAAAAmAIAAGRycy9k&#10;b3ducmV2LnhtbFBLBQYAAAAABAAEAPUAAACJAwAAAAA=&#10;" fillcolor="white [3212]" strokecolor="black [3213]" strokeweight="1pt"/>
                            <v:oval id="椭圆 37" o:spid="_x0000_s1043" style="position:absolute;left:3222;top:3921;width:584;height:5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kzdcIA&#10;AADbAAAADwAAAGRycy9kb3ducmV2LnhtbESPQYvCMBSE74L/ITxhb5qqoNI1igjKHgTZWu/P5m3b&#10;3ealNLG2/94sCB6HmfmGWW87U4mWGldaVjCdRCCIM6tLzhWkl8N4BcJ5ZI2VZVLQk4PtZjhYY6zt&#10;g7+pTXwuAoRdjAoK7+tYSpcVZNBNbE0cvB/bGPRBNrnUDT4C3FRyFkULabDksFBgTfuCsr/kbhS0&#10;v8mpvPa3abo86vvZz+Wx71ulPkbd7hOEp86/w6/2l1YwX8L/l/A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CTN1wgAAANsAAAAPAAAAAAAAAAAAAAAAAJgCAABkcnMvZG93&#10;bnJldi54bWxQSwUGAAAAAAQABAD1AAAAhwMAAAAA&#10;" fillcolor="white [3212]" strokecolor="black [3213]" strokeweight="1pt"/>
                            <v:oval id="椭圆 43" o:spid="_x0000_s1044" style="position:absolute;left:7359;top:1726;width:584;height:5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RGC8QA&#10;AADbAAAADwAAAGRycy9kb3ducmV2LnhtbESPT2vCQBTE7wW/w/IEb83GKrWkriJCgwehNI331+xr&#10;Es2+Ddk1f759t1DocZiZ3zDb/Wga0VPnassKllEMgriwuuZSQf759vgCwnlkjY1lUjCRg/1u9rDF&#10;RNuBP6jPfCkChF2CCirv20RKV1Rk0EW2JQ7et+0M+iC7UuoOhwA3jXyK42dpsOawUGFLx4qKW3Y3&#10;Cvprdq4v09cy36T6/u5XMp2mXqnFfDy8gvA0+v/wX/ukFaxX8Psl/AC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0RgvEAAAA2wAAAA8AAAAAAAAAAAAAAAAAmAIAAGRycy9k&#10;b3ducmV2LnhtbFBLBQYAAAAABAAEAPUAAACJAwAAAAA=&#10;" fillcolor="white [3212]" strokecolor="black [3213]" strokeweight="1pt"/>
                            <v:oval id="椭圆 44" o:spid="_x0000_s1045" style="position:absolute;left:12114;top:3701;width:584;height:5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3ef8MA&#10;AADbAAAADwAAAGRycy9kb3ducmV2LnhtbESPT4vCMBTE7wt+h/AEb2vqH3TpGkUExYMgdvX+tnnb&#10;VpuX0sTafnsjCHscZuY3zGLVmlI0VLvCsoLRMAJBnFpdcKbg/LP9/ALhPLLG0jIp6MjBatn7WGCs&#10;7YNP1CQ+EwHCLkYFufdVLKVLczLohrYiDt6frQ36IOtM6hofAW5KOY6imTRYcFjIsaJNTuktuRsF&#10;zTU5FJfud3Se7/T96Cdy13WNUoN+u/4G4an1/+F3e68VTKfw+hJ+gF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t3ef8MAAADbAAAADwAAAAAAAAAAAAAAAACYAgAAZHJzL2Rv&#10;d25yZXYueG1sUEsFBgAAAAAEAAQA9QAAAIgDAAAAAA==&#10;" fillcolor="white [3212]" strokecolor="black [3213]" strokeweight="1pt"/>
                          </v:group>
                          <v:group id="组合 21" o:spid="_x0000_s1046" style="position:absolute;left:17235;top:355;width:2190;height:5118" coordsize="219456,5120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      <v:rect id="矩形 22" o:spid="_x0000_s1047" style="position:absolute;width:219456;height:5120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Sm9sQA&#10;AADbAAAADwAAAGRycy9kb3ducmV2LnhtbESPQWvCQBSE7wX/w/IEb3VjDrVEVwmVQqEXtQE9PrKv&#10;Sdrdt+nuNsZ/7wqFHoeZ+YZZb0drxEA+dI4VLOYZCOLa6Y4bBdXH6+MziBCRNRrHpOBKAbabycMa&#10;C+0ufKDhGBuRIBwKVNDG2BdShroli2HueuLkfTpvMSbpG6k9XhLcGpln2ZO02HFaaLGnl5bq7+Ov&#10;VfDjz+X7tdpl5fDFp6WRzbkye6Vm07FcgYg0xv/wX/tNK8hzuH9JP0B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0pvbEAAAA2wAAAA8AAAAAAAAAAAAAAAAAmAIAAGRycy9k&#10;b3ducmV2LnhtbFBLBQYAAAAABAAEAPUAAACJAwAAAAA=&#10;" fillcolor="white [3212]" strokecolor="black [3213]" strokeweight="1.25pt"/>
                            <v:oval id="椭圆 23" o:spid="_x0000_s1048" style="position:absolute;left:43896;top:14632;width:124358;height:1243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4yLsMA&#10;AADbAAAADwAAAGRycy9kb3ducmV2LnhtbESPQYvCMBSE74L/ITzBy6KpFlytRhFB1vUidtXzo3m2&#10;xealNFmt/94sLHgcZuYbZrFqTSXu1LjSsoLRMAJBnFldcq7g9LMdTEE4j6yxskwKnuRgtex2Fpho&#10;++Aj3VOfiwBhl6CCwvs6kdJlBRl0Q1sTB+9qG4M+yCaXusFHgJtKjqNoIg2WHBYKrGlTUHZLf42C&#10;2e582svrZ/sRf91m3xeKS3OIler32vUchKfWv8P/7Z1WMI7h70v4AX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q4yLsMAAADbAAAADwAAAAAAAAAAAAAAAACYAgAAZHJzL2Rv&#10;d25yZXYueG1sUEsFBgAAAAAEAAQA9QAAAIgDAAAAAA==&#10;" filled="f" strokecolor="black [3213]" strokeweight="2pt"/>
                            <v:oval id="椭圆 24" o:spid="_x0000_s1049" style="position:absolute;left:43896;top:196206;width:123825;height:1238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eqWsQA&#10;AADbAAAADwAAAGRycy9kb3ducmV2LnhtbESPS4vCQBCE7wv+h6EFL6ITzeIjOooIsq4X8XluMm0S&#10;zPSEzKjZf7+zIOyxqKqvqPmyMaV4Uu0KywoG/QgEcWp1wZmC82nTm4BwHlljaZkU/JCD5aL1McdE&#10;2xcf6Hn0mQgQdgkqyL2vEildmpNB17cVcfButjbog6wzqWt8Bbgp5TCKRtJgwWEhx4rWOaX348Mo&#10;mG4v5528jZtu/HWffl8pLsw+VqrTblYzEJ4a/x9+t7dawfAT/r6EH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HqlrEAAAA2wAAAA8AAAAAAAAAAAAAAAAAmAIAAGRycy9k&#10;b3ducmV2LnhtbFBLBQYAAAAABAAEAPUAAACJAwAAAAA=&#10;" filled="f" strokecolor="black [3213]" strokeweight="2pt"/>
                            <v:oval id="椭圆 25" o:spid="_x0000_s1050" style="position:absolute;left:43896;top:377512;width:123825;height:1231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sPwcQA&#10;AADbAAAADwAAAGRycy9kb3ducmV2LnhtbESPS4vCQBCE7wv+h6EFL6ITDesjOooIsq4X8XluMm0S&#10;zPSEzKjZf7+zIOyxqKqvqPmyMaV4Uu0KywoG/QgEcWp1wZmC82nTm4BwHlljaZkU/JCD5aL1McdE&#10;2xcf6Hn0mQgQdgkqyL2vEildmpNB17cVcfButjbog6wzqWt8Bbgp5TCKRtJgwWEhx4rWOaX348Mo&#10;mG4v5528jZtu/HWffl8pLsw+VqrTblYzEJ4a/x9+t7dawfAT/r6EH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LD8HEAAAA2wAAAA8AAAAAAAAAAAAAAAAAmAIAAGRycy9k&#10;b3ducmV2LnhtbFBLBQYAAAAABAAEAPUAAACJAwAAAAA=&#10;" filled="f" strokecolor="black [3213]" strokeweight="2pt"/>
                          </v:group>
                          <v:rect id="矩形 45" o:spid="_x0000_s1051" style="position:absolute;left:6628;top:629;width:2190;height:511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v0icUA&#10;AADbAAAADwAAAGRycy9kb3ducmV2LnhtbESPzW7CMBCE75X6DtYicWscKH8KmKitBOJWmnLhtsTb&#10;JG28jmITkrevK1XiOJqZbzSbtDe16Kh1lWUFkygGQZxbXXGh4PS5e1qBcB5ZY22ZFAzkIN0+Pmww&#10;0fbGH9RlvhABwi5BBaX3TSKly0sy6CLbEAfvy7YGfZBtIXWLtwA3tZzG8UIarDgslNjQW0n5T3Y1&#10;Co4ZT6/0Pfj9cn5x5+f4ffF66JQaj/qXNQhPvb+H/9sHrWA2h78v4Qf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+/SJxQAAANsAAAAPAAAAAAAAAAAAAAAAAJgCAABkcnMv&#10;ZG93bnJldi54bWxQSwUGAAAAAAQABAD1AAAAigMAAAAA&#10;" filled="f" strokecolor="black [3213]" strokeweight="1.25pt">
                            <v:stroke dashstyle="3 1"/>
                          </v:rect>
                        </v:group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直接箭头连接符 141" o:spid="_x0000_s1052" type="#_x0000_t32" style="position:absolute;left:3218;top:21453;width:35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37E8MAAADcAAAADwAAAGRycy9kb3ducmV2LnhtbERPTWvCQBC9F/oflin0VjexqZHoGopF&#10;KtRLot6H7JiEZmdDdqupv94VCr3N433OMh9NJ840uNaygngSgSCurG65VnDYb17mIJxH1thZJgW/&#10;5CBfPT4sMdP2wgWdS1+LEMIuQwWN930mpasaMugmticO3MkOBn2AQy31gJcQbjo5jaKZNNhyaGiw&#10;p3VD1Xf5YxR8anw9npI3UxXFpv5Iv3ZJenVKPT+N7wsQnkb/L/5zb3WYn8RwfyZcIF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Lt+xPDAAAA3AAAAA8AAAAAAAAAAAAA&#10;AAAAoQIAAGRycy9kb3ducmV2LnhtbFBLBQYAAAAABAAEAPkAAACRAwAAAAA=&#10;" strokecolor="black [3213]" strokeweight="1pt">
                          <v:stroke endarrow="block"/>
                        </v:shape>
                        <v:shape id="直接箭头连接符 142" o:spid="_x0000_s1053" type="#_x0000_t32" style="position:absolute;left:3218;top:21453;width:0;height:2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PrHb0AAADcAAAADwAAAGRycy9kb3ducmV2LnhtbERPSwrCMBDdC94hjOBOU4uIVKNIQXAh&#10;gp8DDM3YVptJaVJbb28Ewd083nfW295U4kWNKy0rmE0jEMSZ1SXnCm7X/WQJwnlkjZVlUvAmB9vN&#10;cLDGRNuOz/S6+FyEEHYJKii8rxMpXVaQQTe1NXHg7rYx6ANscqkb7EK4qWQcRQtpsOTQUGBNaUHZ&#10;89IaBftYH3e3xyNKmdNTp9+n9ihbpcajfrcC4an3f/HPfdBh/jyG7zPhArn5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Tj6x29AAAA3AAAAA8AAAAAAAAAAAAAAAAAoQIA&#10;AGRycy9kb3ducmV2LnhtbFBLBQYAAAAABAAEAPkAAACLAwAAAAA=&#10;" strokecolor="black [3213]" strokeweight="1pt">
                          <v:stroke startarrow="block"/>
                        </v:shape>
                        <v:shape id="任意多边形 143" o:spid="_x0000_s1054" style="position:absolute;left:1024;top:18141;width:3804;height:1610;visibility:visible;mso-wrap-style:square;v-text-anchor:middle" coordsize="380390,1609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9R6MIA&#10;AADcAAAADwAAAGRycy9kb3ducmV2LnhtbERPTYvCMBC9C/6HMAteRFNdEek2FREEcRGxyp6HZrYt&#10;bSaliVr/vREW9jaP9znJujeNuFPnKssKZtMIBHFudcWFgutlN1mBcB5ZY2OZFDzJwTodDhKMtX3w&#10;me6ZL0QIYRejgtL7NpbS5SUZdFPbEgfu13YGfYBdIXWHjxBuGjmPoqU0WHFoKLGlbUl5nd2Mgt24&#10;Ol0O3/l1/nPW2WbGtW+OtVKjj37zBcJT7//Ff+69DvMXn/B+Jlwg0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/1HowgAAANwAAAAPAAAAAAAAAAAAAAAAAJgCAABkcnMvZG93&#10;bnJldi54bWxQSwUGAAAAAAQABAD1AAAAhwMAAAAA&#10;" path="m,160935c74371,80467,148742,,212140,v63398,,112167,126797,168250,160935e" filled="f" strokecolor="black [3213]" strokeweight="1pt">
                          <v:stroke endarrow="block"/>
                          <v:path arrowok="t" o:connecttype="custom" o:connectlocs="0,160935;212140,0;380390,160935" o:connectangles="0,0,0"/>
                        </v:shape>
                        <v:shape id="直接箭头连接符 145" o:spid="_x0000_s1055" type="#_x0000_t32" style="position:absolute;left:12582;top:2743;width:0;height:585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b9EMEAAADcAAAADwAAAGRycy9kb3ducmV2LnhtbERPTYvCMBC9C/6HMMLeNFWrLl2jyIoo&#10;6KW6ex+asS02k9JkteuvN4LgbR7vc+bL1lTiSo0rLSsYDiIQxJnVJecKfk6b/icI55E1VpZJwT85&#10;WC66nTkm2t44pevR5yKEsEtQQeF9nUjpsoIMuoGtiQN3to1BH2CTS93gLYSbSo6iaCoNlhwaCqzp&#10;u6DscvwzCrYax7/neGKyNN3k69n+EM/uTqmPXrv6AuGp9W/xy73TYX48gecz4QK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1v0QwQAAANwAAAAPAAAAAAAAAAAAAAAA&#10;AKECAABkcnMvZG93bnJldi54bWxQSwUGAAAAAAQABAD5AAAAjwMAAAAA&#10;" strokecolor="black [3213]" strokeweight="1pt">
                          <v:stroke endarrow="block"/>
                        </v:shape>
                        <v:shape id="直接箭头连接符 263" o:spid="_x0000_s1056" type="#_x0000_t32" style="position:absolute;left:18328;top:2749;width:0;height:58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P948MAAADcAAAADwAAAGRycy9kb3ducmV2LnhtbESPT4vCMBTE74LfITzBm6b+X7pGEUUU&#10;1kt19/5onm2xeSlN1OqnNwuCx2FmfsPMl40pxY1qV1hWMOhHIIhTqwvOFPyetr0vEM4jaywtk4IH&#10;OVgu2q05xtreOaHb0WciQNjFqCD3voqldGlOBl3fVsTBO9vaoA+yzqSu8R7gppTDKJpKgwWHhRwr&#10;WueUXo5Xo2CncfR3Hk9MmiTbbDP7OYxnT6dUt9OsvkF4avwn/G7vtYLhdAT/Z8IRkI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3j/ePDAAAA3AAAAA8AAAAAAAAAAAAA&#10;AAAAoQIAAGRycy9kb3ducmV2LnhtbFBLBQYAAAAABAAEAPkAAACRAwAAAAA=&#10;" strokecolor="black [3213]" strokeweight="1pt">
                          <v:stroke endarrow="block"/>
                        </v:shape>
                        <v:shape id="直接箭头连接符 264" o:spid="_x0000_s1057" type="#_x0000_t32" style="position:absolute;left:7721;top:2746;width:0;height:58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pll8UAAADcAAAADwAAAGRycy9kb3ducmV2LnhtbESPQWvCQBSE74L/YXmF3nTTNGpJXYO0&#10;SAW9xLb3R/aZhGbfhuw2SfvrXUHwOMzMN8w6G00jeupcbVnB0zwCQVxYXXOp4OtzN3sB4TyyxsYy&#10;KfgjB9lmOlljqu3AOfUnX4oAYZeigsr7NpXSFRUZdHPbEgfvbDuDPsiulLrDIcBNI+MoWkqDNYeF&#10;Clt6q6j4Of0aBR8an7/PycIUeb4r31eHY7L6d0o9PozbVxCeRn8P39p7rSBeJnA9E46A3F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gpll8UAAADcAAAADwAAAAAAAAAA&#10;AAAAAAChAgAAZHJzL2Rvd25yZXYueG1sUEsFBgAAAAAEAAQA+QAAAJMDAAAAAA==&#10;" strokecolor="black [3213]" strokeweight="1pt">
                          <v:stroke endarrow="block"/>
                        </v:shape>
                        <v:shape id="文本框 146" o:spid="_x0000_s1058" type="#_x0000_t202" style="position:absolute;left:17995;top:6436;width:2926;height:29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uOLMUA&#10;AADcAAAADwAAAGRycy9kb3ducmV2LnhtbERPS2vCQBC+F/wPyxR6q5uGKiF1FQmIpdSDj0tv0+yY&#10;hO7OxuwaU3+9Wyh4m4/vObPFYI3oqfONYwUv4wQEcel0w5WCw371nIHwAVmjcUwKfsnDYj56mGGu&#10;3YW31O9CJWII+xwV1CG0uZS+rMmiH7uWOHJH11kMEXaV1B1eYrg1Mk2SqbTYcGyosaWipvJnd7YK&#10;PorVBrffqc2uplh/Hpft6fA1UerpcVi+gQg0hLv43/2u4/zX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W44sxQAAANwAAAAPAAAAAAAAAAAAAAAAAJgCAABkcnMv&#10;ZG93bnJldi54bWxQSwUGAAAAAAQABAD1AAAAigMAAAAA&#10;" filled="f" stroked="f" strokeweight=".5pt">
                          <v:textbox>
                            <w:txbxContent>
                              <w:p w:rsidR="002431ED" w:rsidRDefault="002431ED">
                                <w:r>
                                  <w:rPr>
                                    <w:rFonts w:hint="eastAsia"/>
                                  </w:rPr>
                                  <w:t>G</w:t>
                                </w:r>
                              </w:p>
                            </w:txbxContent>
                          </v:textbox>
                        </v:shape>
                        <v:shape id="文本框 146" o:spid="_x0000_s1059" type="#_x0000_t202" style="position:absolute;left:12333;top:6701;width:2921;height:29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ktR8YA&#10;AADcAAAADwAAAGRycy9kb3ducmV2LnhtbESPQWvCQBSE70L/w/IKvZlNA4qkWUMISIu0BzWX3p7Z&#10;ZxLMvk2zq6b99d1CweMwM98wWT6ZXlxpdJ1lBc9RDIK4trrjRkF12MxXIJxH1thbJgXf5CBfP8wy&#10;TLW98Y6ue9+IAGGXooLW+yGV0tUtGXSRHYiDd7KjQR/k2Eg94i3ATS+TOF5Kgx2HhRYHKluqz/uL&#10;UbAtNx+4OyZm9dOXr++nYviqPhdKPT1OxQsIT5O/h//bb1pBslzA35lwBO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xktR8YAAADcAAAADwAAAAAAAAAAAAAAAACYAgAAZHJz&#10;L2Rvd25yZXYueG1sUEsFBgAAAAAEAAQA9QAAAIsDAAAAAA==&#10;" filled="f" stroked="f" strokeweight=".5pt">
                          <v:textbox>
                            <w:txbxContent>
                              <w:p w:rsidR="002431ED" w:rsidRDefault="002431ED" w:rsidP="002431ED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kern w:val="2"/>
                                    <w:sz w:val="21"/>
                                    <w:szCs w:val="21"/>
                                  </w:rPr>
                                  <w:t>G</w:t>
                                </w:r>
                              </w:p>
                            </w:txbxContent>
                          </v:textbox>
                        </v:shape>
                        <v:shape id="文本框 146" o:spid="_x0000_s1060" type="#_x0000_t202" style="position:absolute;left:7444;top:6700;width:2921;height:29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uzMMUA&#10;AADcAAAADwAAAGRycy9kb3ducmV2LnhtbESPT4vCMBTE74LfITzBm6ZbsEjXKFIQRdyDfy7e3jbP&#10;tmzzUpuo1U+/WVjwOMzMb5jZojO1uFPrKssKPsYRCOLc6ooLBafjajQF4TyyxtoyKXiSg8W835th&#10;qu2D93Q/+EIECLsUFZTeN6mULi/JoBvbhjh4F9sa9EG2hdQtPgLc1DKOokQarDgslNhQVlL+c7gZ&#10;Bdts9YX779hMX3W23l2WzfV0nig1HHTLTxCeOv8O/7c3WkGcJPB3Jhw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y7MwxQAAANwAAAAPAAAAAAAAAAAAAAAAAJgCAABkcnMv&#10;ZG93bnJldi54bWxQSwUGAAAAAAQABAD1AAAAigMAAAAA&#10;" filled="f" stroked="f" strokeweight=".5pt">
                          <v:textbox>
                            <w:txbxContent>
                              <w:p w:rsidR="002431ED" w:rsidRDefault="002431ED" w:rsidP="002431ED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kern w:val="2"/>
                                    <w:sz w:val="21"/>
                                    <w:szCs w:val="21"/>
                                  </w:rPr>
                                  <w:t>G</w:t>
                                </w:r>
                              </w:p>
                            </w:txbxContent>
                          </v:textbox>
                        </v:shape>
                        <v:shape id="文本框 146" o:spid="_x0000_s1061" type="#_x0000_t202" style="position:absolute;left:6115;top:19866;width:4345;height:29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cWq8cA&#10;AADcAAAADwAAAGRycy9kb3ducmV2LnhtbESPQWvCQBSE7wX/w/IK3uqmAa2kriEEQkXsQevF2zP7&#10;TEKzb2N2G2N/fbdQ6HGYmW+YVTqaVgzUu8aygudZBIK4tLrhSsHxo3hagnAeWWNrmRTcyUG6njys&#10;MNH2xnsaDr4SAcIuQQW1910ipStrMuhmtiMO3sX2Bn2QfSV1j7cAN62Mo2ghDTYcFmrsKK+p/Dx8&#10;GQXbvHjH/Tk2y+82f9tdsu56PM2Vmj6O2SsIT6P/D/+1N1pBvHiB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CHFqvHAAAA3AAAAA8AAAAAAAAAAAAAAAAAmAIAAGRy&#10;cy9kb3ducmV2LnhtbFBLBQYAAAAABAAEAPUAAACMAwAAAAA=&#10;" filled="f" stroked="f" strokeweight=".5pt">
                          <v:textbox>
                            <w:txbxContent>
                              <w:p w:rsidR="002431ED" w:rsidRDefault="002431ED" w:rsidP="002431ED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kern w:val="2"/>
                                    <w:sz w:val="21"/>
                                    <w:szCs w:val="21"/>
                                  </w:rPr>
                                  <w:t>F</w:t>
                                </w:r>
                                <w:r w:rsidRPr="002431ED">
                                  <w:rPr>
                                    <w:rFonts w:ascii="Times New Roman" w:hAnsi="Times New Roman"/>
                                    <w:kern w:val="2"/>
                                    <w:sz w:val="21"/>
                                    <w:szCs w:val="21"/>
                                    <w:vertAlign w:val="subscript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文本框 146" o:spid="_x0000_s1062" type="#_x0000_t202" style="position:absolute;left:3806;top:16955;width:4343;height:29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QnQscA&#10;AADcAAAADwAAAGRycy9kb3ducmV2LnhtbESPQWvCQBSE70L/w/IKvenGQINNXUUCoUXsweilt9fs&#10;Mwlm36bZrYn++m6h4HGYmW+Y5Xo0rbhQ7xrLCuazCARxaXXDlYLjIZ8uQDiPrLG1TAqu5GC9epgs&#10;MdV24D1dCl+JAGGXooLa+y6V0pU1GXQz2xEH72R7gz7IvpK6xyHATSvjKEqkwYbDQo0dZTWV5+LH&#10;KNhm+Qfuv2KzuLXZ2+606b6Pn89KPT2Om1cQnkZ/D/+337WCOHmBvzPhCMjV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5UJ0LHAAAA3AAAAA8AAAAAAAAAAAAAAAAAmAIAAGRy&#10;cy9kb3ducmV2LnhtbFBLBQYAAAAABAAEAPUAAACMAwAAAAA=&#10;" filled="f" stroked="f" strokeweight=".5pt">
                          <v:textbox>
                            <w:txbxContent>
                              <w:p w:rsidR="002431ED" w:rsidRDefault="002431ED" w:rsidP="002431ED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kern w:val="2"/>
                                    <w:sz w:val="21"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</v:group>
                      <v:group id="组合 272" o:spid="_x0000_s1063" style="position:absolute;left:22282;top:809;width:617;height:20915" coordorigin=",179" coordsize="616,209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3mzsc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Jkm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5s7HFAAAA3AAA&#10;AA8AAAAAAAAAAAAAAAAAqgIAAGRycy9kb3ducmV2LnhtbFBLBQYAAAAABAAEAPoAAACcAwAAAAA=&#10;">
                        <v:line id="直接连接符 288" o:spid="_x0000_s1064" style="position:absolute;flip:y;visibility:visible;mso-wrap-style:square" from="28,179" to="28,21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5LNsEAAADcAAAADwAAAGRycy9kb3ducmV2LnhtbERPS2vCQBC+F/oflil4q5MGFImuIkKh&#10;hVKoD7xOsmMSzM6G3a2J/757KHj8+N6rzWg7dWMfWica3qYZKJbKmVZqDcfD++sCVIgkhjonrOHO&#10;ATbr56cVFcYN8sO3faxVCpFQkIYmxr5ADFXDlsLU9SyJuzhvKSboazSehhRuO8yzbI6WWkkNDfW8&#10;a7i67n+tBlN+l0N+9e4TZ1/zmUV/xlOp9eRl3C5BRR7jQ/zv/jAa8kVam86kI4Dr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Pks2wQAAANwAAAAPAAAAAAAAAAAAAAAA&#10;AKECAABkcnMvZG93bnJldi54bWxQSwUGAAAAAAQABAD5AAAAjwMAAAAA&#10;" strokecolor="black [3213]" strokeweight="2.75pt"/>
                        <v:oval id="椭圆 284" o:spid="_x0000_s1065" style="position:absolute;top:1005;width:584;height:5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OHVMQA&#10;AADcAAAADwAAAGRycy9kb3ducmV2LnhtbESPT4vCMBTE74LfITxhb5r6B1eqUURQ9iCIXff+tnm2&#10;3W1eShNr++2NIHgcZuY3zGrTmlI0VLvCsoLxKAJBnFpdcKbg8r0fLkA4j6yxtEwKOnKwWfd7K4y1&#10;vfOZmsRnIkDYxagg976KpXRpTgbdyFbEwbva2qAPss6krvEe4KaUkyiaS4MFh4UcK9rllP4nN6Og&#10;+UuOxU/3O758HvTt5Kfy0HWNUh+DdrsE4an17/Cr/aUVTBYzeJ4JR0C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fTh1TEAAAA3AAAAA8AAAAAAAAAAAAAAAAAmAIAAGRycy9k&#10;b3ducmV2LnhtbFBLBQYAAAAABAAEAPUAAACJAwAAAAA=&#10;" fillcolor="white [3212]" strokecolor="black [3213]" strokeweight="1pt"/>
                        <v:oval id="椭圆 285" o:spid="_x0000_s1066" style="position:absolute;left:32;top:3565;width:584;height:5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8iz8MA&#10;AADcAAAADwAAAGRycy9kb3ducmV2LnhtbESPQYvCMBSE74L/ITxhb5qq6Eo1igjKHgSx697fNs+2&#10;u81LaWJt/70RBI/DzHzDrDatKUVDtSssKxiPIhDEqdUFZwou3/vhAoTzyBpLy6SgIwebdb+3wljb&#10;O5+pSXwmAoRdjApy76tYSpfmZNCNbEUcvKutDfog60zqGu8Bbko5iaK5NFhwWMixol1O6X9yMwqa&#10;v+RY/HS/48vnQd9OfioPXdco9TFot0sQnlr/Dr/aX1rBZDGD55lwBOT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8iz8MAAADcAAAADwAAAAAAAAAAAAAAAACYAgAAZHJzL2Rv&#10;d25yZXYueG1sUEsFBgAAAAAEAAQA9QAAAIgDAAAAAA==&#10;" fillcolor="white [3212]" strokecolor="black [3213]" strokeweight="1pt"/>
                      </v:group>
                      <v:group id="组合 300" o:spid="_x0000_s1067" style="position:absolute;left:29919;top:1400;width:16814;height:6255" coordorigin="101,325" coordsize="16824,62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D0vc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A9L3CAAAA3AAAAA8A&#10;AAAAAAAAAAAAAAAAqgIAAGRycy9kb3ducmV2LnhtbFBLBQYAAAAABAAEAPoAAACZAwAAAAA=&#10;">
                        <v:line id="直接连接符 310" o:spid="_x0000_s1068" style="position:absolute;visibility:visible;mso-wrap-style:square" from="101,325" to="16926,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IHXL8AAADcAAAADwAAAGRycy9kb3ducmV2LnhtbERPTYvCMBC9L/gfwgje1lSFZalGUUHd&#10;61Y9eBuasSk2k5Kktv57c1jY4+N9rzaDbcSTfKgdK5hNMxDEpdM1Vwou58PnN4gQkTU2jknBiwJs&#10;1qOPFeba9fxLzyJWIoVwyFGBibHNpQylIYth6lrixN2dtxgT9JXUHvsUbhs5z7IvabHm1GCwpb2h&#10;8lF0VsGt20V/OsttXwz7o5kfmrJzV6Um42G7BBFpiP/iP/ePVrCYpfnpTDoCcv0G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gIHXL8AAADcAAAADwAAAAAAAAAAAAAAAACh&#10;AgAAZHJzL2Rvd25yZXYueG1sUEsFBgAAAAAEAAQA+QAAAI0DAAAAAA==&#10;" strokecolor="black [3213]" strokeweight="1.5pt"/>
                        <v:line id="直接连接符 311" o:spid="_x0000_s1069" style="position:absolute;visibility:visible;mso-wrap-style:square" from="105,6584" to="16926,6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6ix8MAAADcAAAADwAAAGRycy9kb3ducmV2LnhtbESPQWvCQBSE7wX/w/IEb3UTC6VEV1FB&#10;22ujHrw9ss9sMPs27G5M/PfdQqHHYWa+YVab0bbiQT40jhXk8wwEceV0w7WC8+nw+gEiRGSNrWNS&#10;8KQAm/XkZYWFdgN/06OMtUgQDgUqMDF2hZShMmQxzF1HnLyb8xZjkr6W2uOQ4LaViyx7lxYbTgsG&#10;O9obqu5lbxVc+130nye5HcpxfzSLQ1v17qLUbDpulyAijfE//Nf+0gre8hx+z6Qj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OosfDAAAA3AAAAA8AAAAAAAAAAAAA&#10;AAAAoQIAAGRycy9kb3ducmV2LnhtbFBLBQYAAAAABAAEAPkAAACRAwAAAAA=&#10;" strokecolor="black [3213]" strokeweight="1.5pt"/>
                      </v:group>
                      <v:shape id="直接箭头连接符 312" o:spid="_x0000_s1070" type="#_x0000_t32" style="position:absolute;left:22315;top:21677;width:35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gkmMUAAADcAAAADwAAAGRycy9kb3ducmV2LnhtbESPQWvCQBSE74X+h+UVejMbozYSXUOx&#10;SAt6idX7I/tMQrNvQ3bV1F/vFoQeh5n5hlnmg2nFhXrXWFYwjmIQxKXVDVcKDt+b0RyE88gaW8uk&#10;4Jcc5KvnpyVm2l65oMveVyJA2GWooPa+y6R0ZU0GXWQ74uCdbG/QB9lXUvd4DXDTyiSO36TBhsNC&#10;jR2tayp/9mej4FPj5HiazkxZFJvqI93upunNKfX6MrwvQHga/H/40f7SCibjBP7OhCMgV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EgkmMUAAADcAAAADwAAAAAAAAAA&#10;AAAAAAChAgAAZHJzL2Rvd25yZXYueG1sUEsFBgAAAAAEAAQA+QAAAJMDAAAAAA==&#10;" strokecolor="black [3213]" strokeweight="1pt">
                        <v:stroke endarrow="block"/>
                      </v:shape>
                      <v:shape id="任意多边形 313" o:spid="_x0000_s1071" style="position:absolute;left:20124;top:18362;width:3803;height:1607;visibility:visible;mso-wrap-style:square;v-text-anchor:middle" coordsize="380390,1609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gQFMUA&#10;AADcAAAADwAAAGRycy9kb3ducmV2LnhtbESPQWuDQBSE74H8h+UFegnNagIh2KwiBaG0lBKVnh/u&#10;q4ruW3G3if333UIhx2FmvmHO2WJGcaXZ9ZYVxLsIBHFjdc+tgroqHk8gnEfWOFomBT/kIEvXqzMm&#10;2t74QtfStyJA2CWooPN+SqR0TUcG3c5OxMH7srNBH+TcSj3jLcDNKPdRdJQGew4LHU703FEzlN9G&#10;QbHtP6rXt6bef150mcc8+PF9UOphs+RPIDwt/h7+b79oBYf4AH9nwhG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iBAUxQAAANwAAAAPAAAAAAAAAAAAAAAAAJgCAABkcnMv&#10;ZG93bnJldi54bWxQSwUGAAAAAAQABAD1AAAAigMAAAAA&#10;" path="m,160935c74371,80467,148742,,212140,v63398,,112167,126797,168250,160935e" filled="f" strokecolor="black [3213]" strokeweight="1pt">
                        <v:stroke endarrow="block"/>
                        <v:path arrowok="t" o:connecttype="custom" o:connectlocs="0,160655;212126,0;380365,160655" o:connectangles="0,0,0"/>
                      </v:shape>
                      <v:shape id="文本框 146" o:spid="_x0000_s1072" type="#_x0000_t202" style="position:absolute;left:25216;top:20089;width:4344;height:29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L0PMYA&#10;AADc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FXbwD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rL0PMYAAADcAAAADwAAAAAAAAAAAAAAAACYAgAAZHJz&#10;L2Rvd25yZXYueG1sUEsFBgAAAAAEAAQA9QAAAIsDAAAAAA==&#10;" filled="f" stroked="f" strokeweight=".5pt">
                        <v:textbox>
                          <w:txbxContent>
                            <w:p w:rsidR="002431ED" w:rsidRDefault="002431ED" w:rsidP="002431ED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F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文本框 146" o:spid="_x0000_s1073" type="#_x0000_t202" style="position:absolute;left:22905;top:17175;width:4343;height:29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5Rp8cA&#10;AADcAAAADwAAAGRycy9kb3ducmV2LnhtbESPQWvCQBSE74X+h+UJvdVNLEpIXUMIBEtpD1ovvb1m&#10;n0kw+zbNrpr6692C4HGYmW+YZTaaTpxocK1lBfE0AkFcWd1yrWD3VT4nIJxH1thZJgV/5CBbPT4s&#10;MdX2zBs6bX0tAoRdigoa7/tUSlc1ZNBNbU8cvL0dDPogh1rqAc8Bbjo5i6KFNNhyWGiwp6Kh6rA9&#10;GgXvRfmJm5+ZSS5dsf7Y5/3v7nuu1NNkzF9BeBr9PXxrv2kFL/Ec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H+UafHAAAA3AAAAA8AAAAAAAAAAAAAAAAAmAIAAGRy&#10;cy9kb3ducmV2LnhtbFBLBQYAAAAABAAEAPUAAACMAwAAAAA=&#10;" filled="f" stroked="f" strokeweight=".5pt">
                        <v:textbox>
                          <w:txbxContent>
                            <w:p w:rsidR="002431ED" w:rsidRDefault="002431ED" w:rsidP="002431ED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文本框 146" o:spid="_x0000_s1074" type="#_x0000_t202" style="position:absolute;left:21916;top:22648;width:4344;height:2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hhu8cA&#10;AADcAAAADwAAAGRycy9kb3ducmV2LnhtbESPzWvCQBTE70L/h+UVetNNbSshuhEJSEXagx8Xb8/s&#10;ywdm36bZrab9611B8DjMzG+Y2bw3jThT52rLCl5HEQji3OqaSwX73XIYg3AeWWNjmRT8kYN5+jSY&#10;YaLthTd03vpSBAi7BBVU3reJlC6vyKAb2ZY4eIXtDPogu1LqDi8Bbho5jqKJNFhzWKiwpayi/LT9&#10;NQrW2fIbN8exif+b7POrWLQ/+8OHUi/P/WIKwlPvH+F7e6UVvMXv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a4YbvHAAAA3AAAAA8AAAAAAAAAAAAAAAAAmAIAAGRy&#10;cy9kb3ducmV2LnhtbFBLBQYAAAAABAAEAPUAAACMAwAAAAA=&#10;" filled="f" stroked="f" strokeweight=".5pt">
                        <v:textbox>
                          <w:txbxContent>
                            <w:p w:rsidR="002431ED" w:rsidRDefault="002431ED" w:rsidP="002431ED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F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直接箭头连接符 385" o:spid="_x0000_s1075" type="#_x0000_t32" style="position:absolute;left:22315;top:21797;width:0;height:2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enEsAAAADcAAAADwAAAGRycy9kb3ducmV2LnhtbESPzQrCMBCE74LvEFbwpqmKItUoUhA8&#10;iODPAyzN2labTWlSW9/eCILHYWa+YdbbzpTiRbUrLCuYjCMQxKnVBWcKbtf9aAnCeWSNpWVS8CYH&#10;202/t8ZY25bP9Lr4TAQIuxgV5N5XsZQuzcmgG9uKOHh3Wxv0QdaZ1DW2AW5KOY2ihTRYcFjIsaIk&#10;p/R5aYyC/VQfd7fHI0qYk1Or36fmKBulhoNutwLhqfP/8K990Apmyzl8z4QjID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13pxLAAAAA3AAAAA8AAAAAAAAAAAAAAAAA&#10;oQIAAGRycy9kb3ducmV2LnhtbFBLBQYAAAAABAAEAPkAAACOAwAAAAA=&#10;" strokecolor="black [3213]" strokeweight="1pt">
                        <v:stroke startarrow="block"/>
                      </v:shape>
                      <v:shape id="直接箭头连接符 388" o:spid="_x0000_s1076" type="#_x0000_t32" style="position:absolute;left:22577;top:4599;width:35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qG9b8AAADcAAAADwAAAGRycy9kb3ducmV2LnhtbERPy4rCMBTdD/gP4QruNPUt1SiiiMK4&#10;qY/9pbm2xeamNFGrX28WA7M8nPdi1ZhSPKl2hWUF/V4Egji1uuBMweW8685AOI+ssbRMCt7kYLVs&#10;/Sww1vbFCT1PPhMhhF2MCnLvq1hKl+Zk0PVsRRy4m60N+gDrTOoaXyHclHIQRRNpsODQkGNFm5zS&#10;++lhFOw1Dq+30dikSbLLttPf42j6cUp12s16DsJT4//Ff+6DVjCchbXhTDgCcvk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aqG9b8AAADcAAAADwAAAAAAAAAAAAAAAACh&#10;AgAAZHJzL2Rvd25yZXYueG1sUEsFBgAAAAAEAAQA+QAAAI0DAAAAAA==&#10;" strokecolor="black [3213]" strokeweight="1pt">
                        <v:stroke endarrow="block"/>
                      </v:shape>
                      <v:shape id="直接箭头连接符 389" o:spid="_x0000_s1077" type="#_x0000_t32" style="position:absolute;left:22577;top:4339;width:0;height:25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qtF8AAAADcAAAADwAAAGRycy9kb3ducmV2LnhtbESPzQrCMBCE74LvEFbwpqkKotUoUhA8&#10;iODPAyzN2labTWlSW9/eCILHYWa+YdbbzpTiRbUrLCuYjCMQxKnVBWcKbtf9aAHCeWSNpWVS8CYH&#10;202/t8ZY25bP9Lr4TAQIuxgV5N5XsZQuzcmgG9uKOHh3Wxv0QdaZ1DW2AW5KOY2iuTRYcFjIsaIk&#10;p/R5aYyC/VQfd7fHI0qYk1Or36fmKBulhoNutwLhqfP/8K990ApmiyV8z4QjID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w6rRfAAAAA3AAAAA8AAAAAAAAAAAAAAAAA&#10;oQIAAGRycy9kb3ducmV2LnhtbFBLBQYAAAAABAAEAPkAAACOAwAAAAA=&#10;" strokecolor="black [3213]" strokeweight="1pt">
                        <v:stroke startarrow="block"/>
                      </v:shape>
                      <v:shape id="直接箭头连接符 390" o:spid="_x0000_s1078" type="#_x0000_t32" style="position:absolute;left:22577;top:1850;width:35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UcLsEAAADcAAAADwAAAGRycy9kb3ducmV2LnhtbERPy4rCMBTdC/MP4Q64s6mv0ekYRRQZ&#10;wdnUx/7SXNtic1OaqNWvnywEl4fzni1aU4kbNa60rKAfxSCIM6tLzhUcD5veFITzyBory6TgQQ4W&#10;84/ODBNt75zSbe9zEULYJaig8L5OpHRZQQZdZGviwJ1tY9AH2ORSN3gP4aaSgzj+kgZLDg0F1rQq&#10;KLvsr0bBr8bh6TwamyxNN/l6svsbTZ5Oqe5nu/wB4an1b/HLvdUKht9hfjgTjoC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BRwuwQAAANwAAAAPAAAAAAAAAAAAAAAA&#10;AKECAABkcnMvZG93bnJldi54bWxQSwUGAAAAAAQABAD5AAAAjwMAAAAA&#10;" strokecolor="black [3213]" strokeweight="1pt">
                        <v:stroke endarrow="block"/>
                      </v:shape>
                      <v:shape id="直接箭头连接符 391" o:spid="_x0000_s1079" type="#_x0000_t32" style="position:absolute;left:22577;top:1590;width:0;height:25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U3zMAAAADcAAAADwAAAGRycy9kb3ducmV2LnhtbESPzQrCMBCE74LvEFbwpqkKotUoUhA8&#10;iODPAyzN2labTWlSW9/eCILHYWa+YdbbzpTiRbUrLCuYjCMQxKnVBWcKbtf9aAHCeWSNpWVS8CYH&#10;202/t8ZY25bP9Lr4TAQIuxgV5N5XsZQuzcmgG9uKOHh3Wxv0QdaZ1DW2AW5KOY2iuTRYcFjIsaIk&#10;p/R5aYyC/VQfd7fHI0qYk1Or36fmKBulhoNutwLhqfP/8K990Apmywl8z4QjID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eVN8zAAAAA3AAAAA8AAAAAAAAAAAAAAAAA&#10;oQIAAGRycy9kb3ducmV2LnhtbFBLBQYAAAAABAAEAPkAAACOAwAAAAA=&#10;" strokecolor="black [3213]" strokeweight="1pt">
                        <v:stroke startarrow="block"/>
                      </v:shape>
                      <v:group id="组合 392" o:spid="_x0000_s1080" style="position:absolute;left:26260;top:13699;width:21878;height:5459" coordorigin="-1195,339" coordsize="21900,54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ZRa1s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uk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lFrWxgAAANwA&#10;AAAPAAAAAAAAAAAAAAAAAKoCAABkcnMvZG93bnJldi54bWxQSwUGAAAAAAQABAD6AAAAnQMAAAAA&#10;">
                        <v:line id="直接连接符 394" o:spid="_x0000_s1081" style="position:absolute;flip:y;visibility:visible;mso-wrap-style:square" from="-1195,864" to="3031,2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WxacQAAADcAAAADwAAAGRycy9kb3ducmV2LnhtbESP0WoCMRRE3wv+Q7iCbzXbakVXo7SC&#10;IL5I1Q+4bK6bpZubbRJ13a83QqGPw8ycYRar1tbiSj5UjhW8DTMQxIXTFZcKTsfN6xREiMgaa8ek&#10;4E4BVsveywJz7W78TddDLEWCcMhRgYmxyaUMhSGLYega4uSdnbcYk/Sl1B5vCW5r+Z5lE2mx4rRg&#10;sKG1oeLncLEK6i6eutnX2nTZ7/iu9/uJ8x87pQb99nMOIlIb/8N/7a1WMJqN4XkmHQG5f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JbFpxAAAANwAAAAPAAAAAAAAAAAA&#10;AAAAAKECAABkcnMvZG93bnJldi54bWxQSwUGAAAAAAQABAD5AAAAkgMAAAAA&#10;" strokecolor="black [3213]"/>
                        <v:line id="直接连接符 395" o:spid="_x0000_s1082" style="position:absolute;visibility:visible;mso-wrap-style:square" from="6757,4043" to="11013,5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lUhsYAAADcAAAADwAAAGRycy9kb3ducmV2LnhtbESPQWvCQBSE74L/YXlCb7rRotHoKkEQ&#10;bHuqrXh9ZF+T1OzbsLvGtL++Wyj0OMzMN8xm15tGdOR8bVnBdJKAIC6srrlU8P52GC9B+ICssbFM&#10;Cr7Iw247HGww0/bOr9SdQikihH2GCqoQ2kxKX1Rk0E9sSxy9D+sMhihdKbXDe4SbRs6SZCEN1hwX&#10;KmxpX1FxPd2MgmXx/OnyNH+azs9t+t3NXhaHS6rUw6jP1yAC9eE//Nc+agWPqzn8nolHQG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6ZVIbGAAAA3AAAAA8AAAAAAAAA&#10;AAAAAAAAoQIAAGRycy9kb3ducmV2LnhtbFBLBQYAAAAABAAEAPkAAACUAwAAAAA=&#10;" strokecolor="black [3213]"/>
                        <v:line id="直接连接符 396" o:spid="_x0000_s1083" style="position:absolute;flip:y;visibility:visible;mso-wrap-style:square" from="16244,339" to="20704,2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uKhcQAAADcAAAADwAAAGRycy9kb3ducmV2LnhtbESP0WoCMRRE3wX/IdxC3zRbW5e6NYoV&#10;BPFFav2Ay+Z2s3Rzsyaprvv1jSD4OMzMGWa+7GwjzuRD7VjByzgDQVw6XXOl4Pi9Gb2DCBFZY+OY&#10;FFwpwHIxHMyx0O7CX3Q+xEokCIcCFZgY20LKUBqyGMauJU7ej/MWY5K+ktrjJcFtIydZlkuLNacF&#10;gy2tDZW/hz+roOnjsZ99rk2fnd6uer/PnZ/ulHp+6lYfICJ18RG+t7dawessh9uZdATk4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u4qFxAAAANwAAAAPAAAAAAAAAAAA&#10;AAAAAKECAABkcnMvZG93bnJldi54bWxQSwUGAAAAAAQABAD5AAAAkgMAAAAA&#10;" strokecolor="black [3213]"/>
                      </v:group>
                      <v:shape id="直接箭头连接符 404" o:spid="_x0000_s1084" type="#_x0000_t32" style="position:absolute;left:26567;top:7701;width:350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LMtsMAAADcAAAADwAAAGRycy9kb3ducmV2LnhtbESP3WrCQBSE7wXfYTlC73S3QYqkriIB&#10;wQsRGvMAh+xpEps9G7KbH9/eLRR6OczMN8z+ONtWjNT7xrGG940CQVw603Clobif1zsQPiAbbB2T&#10;hid5OB6Wiz2mxk38RWMeKhEh7FPUUIfQpVL6siaLfuM64uh9u95iiLKvpOlxinDbykSpD2mx4bhQ&#10;Y0dZTeVPPlgN58RcT8XjoTLm7DaZ5224ykHrt9V8+gQRaA7/4b/2xWjYqi38nolHQB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9CzLbDAAAA3AAAAA8AAAAAAAAAAAAA&#10;AAAAoQIAAGRycy9kb3ducmV2LnhtbFBLBQYAAAAABAAEAPkAAACRAwAAAAA=&#10;" strokecolor="black [3213]" strokeweight="1pt">
                        <v:stroke startarrow="block"/>
                      </v:shape>
                      <v:shape id="直接箭头连接符 405" o:spid="_x0000_s1085" type="#_x0000_t32" style="position:absolute;left:30009;top:7700;width:0;height:25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LnVMQAAADcAAAADwAAAGRycy9kb3ducmV2LnhtbESPS4vCQBCE7wv+h6EFb+tEjQ+io4gi&#10;K6yX+Lg3mTYJZnpCZtS4v95ZWNhjUVVfUYtVayrxoMaVlhUM+hEI4szqknMF59PucwbCeWSNlWVS&#10;8CIHq2XnY4GJtk9O6XH0uQgQdgkqKLyvEyldVpBB17c1cfCutjHog2xyqRt8Brip5DCKJtJgyWGh&#10;wJo2BWW3490o+NI4ulzjscnSdJdvp9+HePrjlOp12/UchKfW/4f/2nutII7G8HsmHAG5f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0udUxAAAANwAAAAPAAAAAAAAAAAA&#10;AAAAAKECAABkcnMvZG93bnJldi54bWxQSwUGAAAAAAQABAD5AAAAkgMAAAAA&#10;" strokecolor="black [3213]" strokeweight="1pt">
                        <v:stroke endarrow="block"/>
                      </v:shape>
                      <v:shape id="直接箭头连接符 406" o:spid="_x0000_s1086" type="#_x0000_t32" style="position:absolute;left:26905;top:1389;width:35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z3WsEAAADcAAAADwAAAGRycy9kb3ducmV2LnhtbESP0YrCMBRE3xf8h3AF37aJIrJUo0hB&#10;8EEEXT/g0lzbanNTmtTWvzeC4OMwM2eY1WawtXhQ6yvHGqaJAkGcO1NxoeHyv/v9A+EDssHaMWl4&#10;kofNevSzwtS4nk/0OIdCRAj7FDWUITSplD4vyaJPXEMcvatrLYYo20KaFvsIt7WcKbWQFiuOCyU2&#10;lJWU38+d1bCbmcP2crupjDk79uZ57A6y03oyHrZLEIGG8A1/2nujYa4W8D4Tj4B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3PdawQAAANwAAAAPAAAAAAAAAAAAAAAA&#10;AKECAABkcnMvZG93bnJldi54bWxQSwUGAAAAAAQABAD5AAAAjwMAAAAA&#10;" strokecolor="black [3213]" strokeweight="1pt">
                        <v:stroke startarrow="block"/>
                      </v:shape>
                      <v:shape id="直接箭头连接符 407" o:spid="_x0000_s1087" type="#_x0000_t32" style="position:absolute;left:29905;top:1389;width:0;height:25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zcuMUAAADcAAAADwAAAGRycy9kb3ducmV2LnhtbESPQWvCQBSE74L/YXlCb3VjG42k2Yi0&#10;SAt6SdT7I/tMQrNvQ3araX99t1DwOMzMN0y2GU0nrjS41rKCxTwCQVxZ3XKt4HTcPa5BOI+ssbNM&#10;Cr7JwSafTjJMtb1xQdfS1yJA2KWooPG+T6V0VUMG3dz2xMG72MGgD3KopR7wFuCmk09RtJIGWw4L&#10;Dfb02lD1WX4ZBe8an8+XeGmqotjVb8n+ECc/TqmH2bh9AeFp9Pfwf/tDK4ijBP7OhCMg8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UzcuMUAAADcAAAADwAAAAAAAAAA&#10;AAAAAAChAgAAZHJzL2Rvd25yZXYueG1sUEsFBgAAAAAEAAQA+QAAAJMDAAAAAA==&#10;" strokecolor="black [3213]" strokeweight="1pt">
                        <v:stroke endarrow="block"/>
                      </v:shape>
                      <v:line id="直接连接符 180" o:spid="_x0000_s1088" style="position:absolute;flip:x;visibility:visible;mso-wrap-style:square" from="31601,1399" to="33942,3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lVScQAAADcAAAADwAAAGRycy9kb3ducmV2LnhtbESPQWsCMRCF70L/Q5hCL1KzFRTZGkUE&#10;wZt1lZ6nm2mydDNZNqnu/vvOoeBthvfmvW/W2yG06kZ9aiIbeJsVoIjraBt2Bq6Xw+sKVMrIFtvI&#10;ZGCkBNvN02SNpY13PtOtyk5JCKcSDficu1LrVHsKmGaxIxbtO/YBs6y907bHu4SHVs+LYqkDNiwN&#10;Hjvae6p/qt9g4Lyoq/3p9PXx6V27O0zt2Hk3GvPyPOzeQWUa8sP8f320gr8SfHlGJtC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iVVJxAAAANwAAAAPAAAAAAAAAAAA&#10;AAAAAKECAABkcnMvZG93bnJldi54bWxQSwUGAAAAAAQABAD5AAAAkgMAAAAA&#10;" strokecolor="black [3213]">
                        <v:stroke endarrow="block"/>
                      </v:line>
                      <v:line id="直接连接符 408" o:spid="_x0000_s1089" style="position:absolute;visibility:visible;mso-wrap-style:square" from="33942,1389" to="36137,3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A0h8EAAADcAAAADwAAAGRycy9kb3ducmV2LnhtbERPTWvCQBC9F/wPywi91Y3VqkQ3QYpR&#10;T4WqeB6yYxLNzobsNsZ/7x6EHh/ve5X2phYdta6yrGA8ikAQ51ZXXCg4HbOPBQjnkTXWlknBgxyk&#10;yeBthbG2d/6l7uALEULYxaig9L6JpXR5SQbdyDbEgbvY1qAPsC2kbvEewk0tP6NoJg1WHBpKbOi7&#10;pPx2+DMKtvNsM5l/mXPRH+udz3c03V9/lHof9uslCE+9/xe/3HutYBqFteFMOAIye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gDSHwQAAANwAAAAPAAAAAAAAAAAAAAAA&#10;AKECAABkcnMvZG93bnJldi54bWxQSwUGAAAAAAQABAD5AAAAjwMAAAAA&#10;" strokecolor="black [3213]">
                        <v:stroke endarrow="block"/>
                      </v:line>
                      <v:line id="直接连接符 409" o:spid="_x0000_s1090" style="position:absolute;flip:x;visibility:visible;mso-wrap-style:square" from="39648,1400" to="41989,3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5cCsMAAADcAAAADwAAAGRycy9kb3ducmV2LnhtbESPQWsCMRSE74X+h/AKXopmFS12NYoI&#10;Qm/WtXh+bl6Txc3Lsom6++8boeBxmJlvmOW6c7W4URsqzwrGowwEcel1xUbBz3E3nIMIEVlj7ZkU&#10;9BRgvXp9WWKu/Z0PdCuiEQnCIUcFNsYmlzKUlhyGkW+Ik/frW4cxydZI3eI9wV0tJ1n2IR1WnBYs&#10;NrS1VF6Kq1NwmJXFdr8/f5+sqTe7d9031vRKDd66zQJEpC4+w//tL61gmn3C40w6AnL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kOXArDAAAA3AAAAA8AAAAAAAAAAAAA&#10;AAAAoQIAAGRycy9kb3ducmV2LnhtbFBLBQYAAAAABAAEAPkAAACRAwAAAAA=&#10;" strokecolor="black [3213]">
                        <v:stroke endarrow="block"/>
                      </v:line>
                      <v:line id="直接连接符 410" o:spid="_x0000_s1091" style="position:absolute;flip:x;visibility:visible;mso-wrap-style:square" from="29963,5603" to="32300,7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ZnM8IAAADcAAAADwAAAGRycy9kb3ducmV2LnhtbERPTYvCMBC9C/6HMIIX2aaKyNJtlEUU&#10;7MnV9aC3oRmbss2kNFHrvzcHYY+P952vetuIO3W+dqxgmqQgiEuna64UnH63H58gfEDW2DgmBU/y&#10;sFoOBzlm2j34QPdjqEQMYZ+hAhNCm0npS0MWfeJa4shdXWcxRNhVUnf4iOG2kbM0XUiLNccGgy2t&#10;DZV/x5tV4KrzpJhferM/7a9nWTaXn2JTKDUe9d9fIAL14V/8du+0gvk0zo9n4hGQy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LZnM8IAAADcAAAADwAAAAAAAAAAAAAA&#10;AAChAgAAZHJzL2Rvd25yZXYueG1sUEsFBgAAAAAEAAQA+QAAAJADAAAAAA==&#10;" strokecolor="black [3213]">
                        <v:stroke startarrow="block"/>
                      </v:line>
                      <v:line id="直接连接符 411" o:spid="_x0000_s1092" style="position:absolute;visibility:visible;mso-wrap-style:square" from="35742,5706" to="37933,7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cQI8QAAADcAAAADwAAAGRycy9kb3ducmV2LnhtbESP0WrCQBRE34X+w3ILfRHdpIiW6CpF&#10;bCv4ZNIPuOzeJsHs3ZBdNfHru4Lg4zAzZ5jVpreNuFDna8cK0mkCglg7U3Op4Lf4mnyA8AHZYOOY&#10;FAzkYbN+Ga0wM+7KR7rkoRQRwj5DBVUIbSal1xVZ9FPXEkfvz3UWQ5RdKU2H1wi3jXxPkrm0WHNc&#10;qLClbUX6lJ+tgpP+GdM3LW554bf73e3gh8Fopd5e+88liEB9eIYf7b1RMEtTuJ+JR0C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lxAjxAAAANwAAAAPAAAAAAAAAAAA&#10;AAAAAKECAABkcnMvZG93bnJldi54bWxQSwUGAAAAAAQABAD5AAAAkgMAAAAA&#10;" strokecolor="black [3213]">
                        <v:stroke startarrow="block"/>
                      </v:line>
                      <v:line id="直接连接符 412" o:spid="_x0000_s1093" style="position:absolute;flip:x;visibility:visible;mso-wrap-style:square" from="37860,5603" to="40196,7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hc38QAAADcAAAADwAAAGRycy9kb3ducmV2LnhtbESPT4vCMBTE7wv7HcJb8LJoqohINYqI&#10;gj3596C3R/Nsis1LaaLWb2+EhT0OM/MbZjpvbSUe1PjSsYJ+LwFBnDtdcqHgdFx3xyB8QNZYOSYF&#10;L/Iwn31/TTHV7sl7ehxCISKEfYoKTAh1KqXPDVn0PVcTR+/qGoshyqaQusFnhNtKDpJkJC2WHBcM&#10;1rQ0lN8Od6vAFeffbHhpzfa0vZ5lXl122SpTqvPTLiYgArXhP/zX3mgFw/4APmfiEZCz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KFzfxAAAANwAAAAPAAAAAAAAAAAA&#10;AAAAAKECAABkcnMvZG93bnJldi54bWxQSwUGAAAAAAQABAD5AAAAkgMAAAAA&#10;" strokecolor="black [3213]">
                        <v:stroke startarrow="block"/>
                      </v:line>
                      <v:shape id="直接箭头连接符 413" o:spid="_x0000_s1094" type="#_x0000_t32" style="position:absolute;left:33942;top:1400;width:0;height:357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5MZsUAAADcAAAADwAAAGRycy9kb3ducmV2LnhtbESPzWrDMBCE74W8g9hAb43sxE2CG8WE&#10;FtNAc3F+7ou1sU2tlbHU2O3TV4FCj8PMfMNsstG04ka9aywriGcRCOLS6oYrBedT/rQG4TyyxtYy&#10;KfgmB9l28rDBVNuBC7odfSUChF2KCmrvu1RKV9Zk0M1sRxy8q+0N+iD7SuoehwA3rZxH0VIabDgs&#10;1NjRa03l5/HLKHjXuLhck2dTFkVeva0+Dsnqxyn1OB13LyA8jf4//NfeawVJvID7mXAE5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65MZsUAAADcAAAADwAAAAAAAAAA&#10;AAAAAAChAgAAZHJzL2Rvd25yZXYueG1sUEsFBgAAAAAEAAQA+QAAAJMDAAAAAA==&#10;" strokecolor="black [3213]" strokeweight="1pt">
                        <v:stroke endarrow="block"/>
                      </v:shape>
                      <v:shape id="直接箭头连接符 414" o:spid="_x0000_s1095" type="#_x0000_t32" style="position:absolute;left:37933;top:1514;width:0;height:35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fUEsUAAADcAAAADwAAAGRycy9kb3ducmV2LnhtbESPQWvCQBSE7wX/w/KE3nSTNjUldQ1S&#10;kRbqJbG9P7LPJJh9G7Krpv56tyD0OMzMN8wyH00nzjS41rKCeB6BIK6sbrlW8L3fzl5BOI+ssbNM&#10;Cn7JQb6aPCwx0/bCBZ1LX4sAYZehgsb7PpPSVQ0ZdHPbEwfvYAeDPsihlnrAS4CbTj5F0UIabDks&#10;NNjTe0PVsTwZBR8an38OyYupimJbb9KvXZJenVKP03H9BsLT6P/D9/anVpDECfydCUdAr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EfUEsUAAADcAAAADwAAAAAAAAAA&#10;AAAAAAChAgAAZHJzL2Rvd25yZXYueG1sUEsFBgAAAAAEAAQA+QAAAJMDAAAAAA==&#10;" strokecolor="black [3213]" strokeweight="1pt">
                        <v:stroke endarrow="block"/>
                      </v:shape>
                      <v:shape id="直接箭头连接符 415" o:spid="_x0000_s1096" type="#_x0000_t32" style="position:absolute;left:41885;top:1405;width:0;height:35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txicQAAADcAAAADwAAAGRycy9kb3ducmV2LnhtbESPS4vCQBCE74L/YWjBm05044Oso8gu&#10;4oJe4uPeZNokbKYnZGY1+ut3BMFjUVVfUYtVaypxpcaVlhWMhhEI4szqknMFp+NmMAfhPLLGyjIp&#10;uJOD1bLbWWCi7Y1Tuh58LgKEXYIKCu/rREqXFWTQDW1NHLyLbQz6IJtc6gZvAW4qOY6iqTRYclgo&#10;sKavgrLfw59RsNX4cb7EE5Ol6Sb/nu328ezhlOr32vUnCE+tf4df7R+tIB5N4HkmHAG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C3GJxAAAANwAAAAPAAAAAAAAAAAA&#10;AAAAAKECAABkcnMvZG93bnJldi54bWxQSwUGAAAAAAQABAD5AAAAkgMAAAAA&#10;" strokecolor="black [3213]" strokeweight="1pt">
                        <v:stroke endarrow="block"/>
                      </v:shape>
                      <v:shape id="直接箭头连接符 416" o:spid="_x0000_s1097" type="#_x0000_t32" style="position:absolute;left:34058;top:7700;width:0;height:35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9nv/sQAAADcAAAADwAAAGRycy9kb3ducmV2LnhtbESPS4vCQBCE74L/YWjBm05044Oso8gu&#10;4oJe4uPeZNokbKYnZGY1+ut3BMFjUVVfUYtVaypxpcaVlhWMhhEI4szqknMFp+NmMAfhPLLGyjIp&#10;uJOD1bLbWWCi7Y1Tuh58LgKEXYIKCu/rREqXFWTQDW1NHLyLbQz6IJtc6gZvAW4qOY6iqTRYclgo&#10;sKavgrLfw59RsNX4cb7EE5Ol6Sb/nu328ezhlOr32vUnCE+tf4df7R+tIB5N4XkmHAG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2e/+xAAAANwAAAAPAAAAAAAAAAAA&#10;AAAAAKECAABkcnMvZG93bnJldi54bWxQSwUGAAAAAAQABAD5AAAAkgMAAAAA&#10;" strokecolor="black [3213]" strokeweight="1pt">
                        <v:stroke endarrow="block"/>
                      </v:shape>
                      <v:shape id="直接箭头连接符 417" o:spid="_x0000_s1098" type="#_x0000_t32" style="position:absolute;left:38046;top:7814;width:0;height:356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VKZcQAAADcAAAADwAAAGRycy9kb3ducmV2LnhtbESPQWvCQBSE70L/w/IK3nSjxkaiqxSL&#10;KOglaXt/ZJ9JaPZtyG419td3BcHjMDPfMKtNbxpxoc7VlhVMxhEI4sLqmksFX5+70QKE88gaG8uk&#10;4EYONuuXwQpTba+c0SX3pQgQdikqqLxvUyldUZFBN7YtcfDOtjPog+xKqTu8Brhp5DSK3qTBmsNC&#10;hS1tKyp+8l+jYK9x9n2O56bIsl35kRxPcfLnlBq+9u9LEJ56/ww/2getIJ4kcD8TjoB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lUplxAAAANwAAAAPAAAAAAAAAAAA&#10;AAAAAKECAABkcnMvZG93bnJldi54bWxQSwUGAAAAAAQABAD5AAAAkgMAAAAA&#10;" strokecolor="black [3213]" strokeweight="1pt">
                        <v:stroke endarrow="block"/>
                      </v:shape>
                      <v:shape id="直接箭头连接符 418" o:spid="_x0000_s1099" type="#_x0000_t32" style="position:absolute;left:42002;top:7707;width:0;height:35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reF8AAAADcAAAADwAAAGRycy9kb3ducmV2LnhtbERPy4rCMBTdD/gP4QruxlTtqFSjiCIK&#10;46Y+9pfm2habm9JErX69WQzM8nDe82VrKvGgxpWWFQz6EQjizOqScwXn0/Z7CsJ5ZI2VZVLwIgfL&#10;Redrjom2T07pcfS5CCHsElRQeF8nUrqsIIOub2viwF1tY9AH2ORSN/gM4aaSwygaS4Mlh4YCa1oX&#10;lN2Od6Ngp3F0ucY/JkvTbb6Z/B7iydsp1eu2qxkIT63/F/+591pBPAhrw5lwBOTi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0K3hfAAAAA3AAAAA8AAAAAAAAAAAAAAAAA&#10;oQIAAGRycy9kb3ducmV2LnhtbFBLBQYAAAAABAAEAPkAAACOAwAAAAA=&#10;" strokecolor="black [3213]" strokeweight="1pt">
                        <v:stroke endarrow="block"/>
                      </v:shape>
                      <v:line id="直接连接符 419" o:spid="_x0000_s1100" style="position:absolute;flip:x;visibility:visible;mso-wrap-style:square" from="23667,16297" to="26082,17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fK18MAAADcAAAADwAAAGRycy9kb3ducmV2LnhtbESPQWsCMRSE74L/IbxCL6JZSyu6GkUE&#10;oTfrKp6fm2eydPOybKLu/vumUOhxmJlvmNWmc7V4UBsqzwqmkwwEcel1xUbB+bQfz0GEiKyx9kwK&#10;egqwWQ8HK8y1f/KRHkU0IkE45KjAxtjkUobSksMw8Q1x8m6+dRiTbI3ULT4T3NXyLctm0mHFacFi&#10;QztL5XdxdwqOH2WxOxyuXxdr6u1+pPvGml6p15duuwQRqYv/4b/2p1bwPl3A75l0BO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XytfDAAAA3AAAAA8AAAAAAAAAAAAA&#10;AAAAoQIAAGRycy9kb3ducmV2LnhtbFBLBQYAAAAABAAEAPkAAACRAwAAAAA=&#10;" strokecolor="black [3213]">
                        <v:stroke endarrow="block"/>
                      </v:line>
                      <v:line id="直接连接符 420" o:spid="_x0000_s1101" style="position:absolute;flip:x;visibility:visible;mso-wrap-style:square" from="30621,12699" to="33034,14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qtjsIAAADcAAAADwAAAGRycy9kb3ducmV2LnhtbERPTYvCMBC9C/sfwix4EZsqIkttFBGF&#10;7cnV9aC3oRmbYjMpTVbrvzcHYY+P952vetuIO3W+dqxgkqQgiEuna64UnH534y8QPiBrbByTgid5&#10;WC0/Bjlm2j34QPdjqEQMYZ+hAhNCm0npS0MWfeJa4shdXWcxRNhVUnf4iOG2kdM0nUuLNccGgy1t&#10;DJW3459V4KrzqJhderM/7a9nWTaXn2JbKDX87NcLEIH68C9+u7+1gtk0zo9n4hGQy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tqtjsIAAADcAAAADwAAAAAAAAAAAAAA&#10;AAChAgAAZHJzL2Rvd25yZXYueG1sUEsFBgAAAAAEAAQA+QAAAJADAAAAAA==&#10;" strokecolor="black [3213]">
                        <v:stroke startarrow="block"/>
                      </v:line>
                      <v:line id="直接连接符 421" o:spid="_x0000_s1102" style="position:absolute;visibility:visible;mso-wrap-style:square" from="32300,16532" to="34058,17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vansQAAADcAAAADwAAAGRycy9kb3ducmV2LnhtbESPzWrDMBCE74W+g9hCLiWRY0oT3Cgh&#10;hDYN9BQnD7BIW9vEWhlL8d/TV4VCj8PMfMNsdoOtRUetrxwrWC4SEMTamYoLBdfLx3wNwgdkg7Vj&#10;UjCSh9328WGDmXE9n6nLQyEihH2GCsoQmkxKr0uy6BeuIY7et2sthijbQpoW+wi3tUyT5FVarDgu&#10;lNjQoSR9y+9WwU1/PtORVlN+8YfT+/Tlx9FopWZPw/4NRKAh/If/2iej4CVdwu+ZeATk9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+9qexAAAANwAAAAPAAAAAAAAAAAA&#10;AAAAAKECAABkcnMvZG93bnJldi54bWxQSwUGAAAAAAQABAD5AAAAkgMAAAAA&#10;" strokecolor="black [3213]">
                        <v:stroke startarrow="block"/>
                      </v:line>
                      <v:line id="直接连接符 422" o:spid="_x0000_s1103" style="position:absolute;visibility:visible;mso-wrap-style:square" from="38668,19303" to="40421,20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1fDcUAAADcAAAADwAAAGRycy9kb3ducmV2LnhtbESPQWvCQBSE7wX/w/KE3pqNqVWJrkFE&#10;q6dCE/H8yD6TtNm3IbuN6b/vFgo9DjPzDbPJRtOKgXrXWFYwi2IQxKXVDVcKLsXxaQXCeWSNrWVS&#10;8E0Osu3kYYOptnd+pyH3lQgQdikqqL3vUildWZNBF9mOOHg32xv0QfaV1D3eA9y0MonjhTTYcFio&#10;saN9TeVn/mUUvC6Ph+fli7lWY9GefHmi+fnjTanH6bhbg/A0+v/wX/usFcyTBH7PhCMgt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91fDcUAAADcAAAADwAAAAAAAAAA&#10;AAAAAAChAgAAZHJzL2Rvd25yZXYueG1sUEsFBgAAAAAEAAQA+QAAAJMDAAAAAA==&#10;" strokecolor="black [3213]">
                        <v:stroke endarrow="block"/>
                      </v:line>
                      <v:line id="直接连接符 423" o:spid="_x0000_s1104" style="position:absolute;flip:x;visibility:visible;mso-wrap-style:square" from="48284,12289" to="50401,13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gz+cUAAADcAAAADwAAAGRycy9kb3ducmV2LnhtbESPT4vCMBTE74LfITzBy6LpqohUo8iy&#10;wvbk+uegt0fzbIrNS2my2v32RhA8DjPzG2axam0lbtT40rGCz2ECgjh3uuRCwfGwGcxA+ICssXJM&#10;Cv7Jw2rZ7Sww1e7OO7rtQyEihH2KCkwIdSqlzw1Z9ENXE0fv4hqLIcqmkLrBe4TbSo6SZCotlhwX&#10;DNb0ZSi/7v+sAlecPrLJuTXb4/Zyknl1/s2+M6X6vXY9BxGoDe/wq/2jFUxGY3ieiUd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gz+cUAAADcAAAADwAAAAAAAAAA&#10;AAAAAAChAgAAZHJzL2Rvd25yZXYueG1sUEsFBgAAAAAEAAQA+QAAAJMDAAAAAA==&#10;" strokecolor="black [3213]">
                        <v:stroke startarrow="block"/>
                      </v:line>
                      <v:line id="直接连接符 424" o:spid="_x0000_s1105" style="position:absolute;flip:x;visibility:visible;mso-wrap-style:square" from="41495,16065" to="43610,17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qv9MMAAADcAAAADwAAAGRycy9kb3ducmV2LnhtbESPQWsCMRSE7wX/Q3hCL6WbVVTKahQR&#10;hN6s2+L5uXlNlm5elk3U3X/fCILHYWa+YVab3jXiSl2oPSuYZDkI4srrmo2Cn+/9+weIEJE1Np5J&#10;wUABNuvRywoL7W98pGsZjUgQDgUqsDG2hZShsuQwZL4lTt6v7xzGJDsjdYe3BHeNnOb5QjqsOS1Y&#10;bGlnqforL07BcV6Vu8Ph/HWyptnu3/TQWjMo9Trut0sQkfr4DD/an1rBbDqD+5l0BOT6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y6r/TDAAAA3AAAAA8AAAAAAAAAAAAA&#10;AAAAoQIAAGRycy9kb3ducmV2LnhtbFBLBQYAAAAABAAEAPkAAACRAwAAAAA=&#10;" strokecolor="black [3213]">
                        <v:stroke endarrow="block"/>
                      </v:line>
                      <v:shape id="文本框 146" o:spid="_x0000_s1106" type="#_x0000_t202" style="position:absolute;left:33396;top:3144;width:4617;height:29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hWf8cA&#10;AADcAAAADwAAAGRycy9kb3ducmV2LnhtbESPQWvCQBSE7wX/w/IK3uqmQYukriEEQkXsQevF2zP7&#10;TEKzb2N2G2N/fbdQ6HGYmW+YVTqaVgzUu8aygudZBIK4tLrhSsHxo3hagnAeWWNrmRTcyUG6njys&#10;MNH2xnsaDr4SAcIuQQW1910ipStrMuhmtiMO3sX2Bn2QfSV1j7cAN62Mo+hFGmw4LNTYUV5T+Xn4&#10;Mgq2efGO+3Nslt9t/ra7ZN31eFooNX0cs1cQnkb/H/5rb7SCebyA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84Vn/HAAAA3AAAAA8AAAAAAAAAAAAAAAAAmAIAAGRy&#10;cy9kb3ducmV2LnhtbFBLBQYAAAAABAAEAPUAAACMAwAAAAA=&#10;" filled="f" stroked="f" strokeweight=".5pt">
                        <v:textbox>
                          <w:txbxContent>
                            <w:p w:rsidR="00EA33EE" w:rsidRDefault="00EA33EE" w:rsidP="00EA33EE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G/2</w:t>
                              </w:r>
                            </w:p>
                          </w:txbxContent>
                        </v:textbox>
                      </v:shape>
                      <v:shape id="文本框 146" o:spid="_x0000_s1107" type="#_x0000_t202" style="position:absolute;left:37571;top:3334;width:4616;height:29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rICMcA&#10;AADcAAAADwAAAGRycy9kb3ducmV2LnhtbESPzWrDMBCE74G+g9hCbolc04bgRjHGYFJCesjPpbet&#10;tbFNrZVrKY7Tp68KhRyHmfmGWaWjacVAvWssK3iaRyCIS6sbrhScjsVsCcJ5ZI2tZVJwIwfp+mGy&#10;wkTbK+9pOPhKBAi7BBXU3neJlK6syaCb2444eGfbG/RB9pXUPV4D3LQyjqKFNNhwWKixo7ym8utw&#10;MQq2efGO+8/YLH/afLM7Z9336eNFqenjmL2C8DT6e/i//aYVPMcL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/qyAjHAAAA3AAAAA8AAAAAAAAAAAAAAAAAmAIAAGRy&#10;cy9kb3ducmV2LnhtbFBLBQYAAAAABAAEAPUAAACMAwAAAAA=&#10;" filled="f" stroked="f" strokeweight=".5pt">
                        <v:textbox>
                          <w:txbxContent>
                            <w:p w:rsidR="00EA33EE" w:rsidRDefault="00EA33EE" w:rsidP="00EA33EE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G/2</w:t>
                              </w:r>
                            </w:p>
                          </w:txbxContent>
                        </v:textbox>
                      </v:shape>
                      <v:shape id="文本框 146" o:spid="_x0000_s1108" type="#_x0000_t202" style="position:absolute;left:41302;top:3407;width:4616;height:29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Ztk8cA&#10;AADcAAAADwAAAGRycy9kb3ducmV2LnhtbESPzWvCQBTE70L/h+UVetNNQ1slZhUJSEXagx8Xb8/s&#10;ywdm36bZrab9611B8DjMzG+YdN6bRpypc7VlBa+jCARxbnXNpYL9bjmcgHAeWWNjmRT8kYP57GmQ&#10;YqLthTd03vpSBAi7BBVU3reJlC6vyKAb2ZY4eIXtDPogu1LqDi8BbhoZR9GHNFhzWKiwpayi/LT9&#10;NQrW2fIbN8fYTP6b7POrWLQ/+8O7Ui/P/WIKwlPvH+F7e6UVvMV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CmbZPHAAAA3AAAAA8AAAAAAAAAAAAAAAAAmAIAAGRy&#10;cy9kb3ducmV2LnhtbFBLBQYAAAAABAAEAPUAAACMAwAAAAA=&#10;" filled="f" stroked="f" strokeweight=".5pt">
                        <v:textbox>
                          <w:txbxContent>
                            <w:p w:rsidR="00EA33EE" w:rsidRDefault="00EA33EE" w:rsidP="00EA33EE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G/2</w:t>
                              </w:r>
                            </w:p>
                          </w:txbxContent>
                        </v:textbox>
                      </v:shape>
                      <v:shape id="文本框 146" o:spid="_x0000_s1109" type="#_x0000_t202" style="position:absolute;left:33316;top:9919;width:4617;height:29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n54c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vOK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Tn54cMAAADcAAAADwAAAAAAAAAAAAAAAACYAgAAZHJzL2Rv&#10;d25yZXYueG1sUEsFBgAAAAAEAAQA9QAAAIgDAAAAAA==&#10;" filled="f" stroked="f" strokeweight=".5pt">
                        <v:textbox>
                          <w:txbxContent>
                            <w:p w:rsidR="00EA33EE" w:rsidRDefault="00EA33EE" w:rsidP="00EA33EE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G/2</w:t>
                              </w:r>
                            </w:p>
                          </w:txbxContent>
                        </v:textbox>
                      </v:shape>
                      <v:shape id="文本框 146" o:spid="_x0000_s1110" type="#_x0000_t202" style="position:absolute;left:37269;top:10139;width:4616;height:29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VcescA&#10;AADcAAAADwAAAGRycy9kb3ducmV2LnhtbESPzWvCQBTE7wX/h+UJ3urG0BaNWUUC0lLswY+Lt2f2&#10;5QOzb2N21dS/vlso9DjMzG+YdNmbRtyoc7VlBZNxBII4t7rmUsFhv36egnAeWWNjmRR8k4PlYvCU&#10;YqLtnbd02/lSBAi7BBVU3reJlC6vyKAb25Y4eIXtDPogu1LqDu8BbhoZR9GbNFhzWKiwpayi/Ly7&#10;GgWf2foLt6fYTB9N9r4pVu3lcHxVajTsV3MQnnr/H/5rf2gFL/E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51XHrHAAAA3AAAAA8AAAAAAAAAAAAAAAAAmAIAAGRy&#10;cy9kb3ducmV2LnhtbFBLBQYAAAAABAAEAPUAAACMAwAAAAA=&#10;" filled="f" stroked="f" strokeweight=".5pt">
                        <v:textbox>
                          <w:txbxContent>
                            <w:p w:rsidR="00EA33EE" w:rsidRDefault="00EA33EE" w:rsidP="00EA33EE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G/2</w:t>
                              </w:r>
                            </w:p>
                          </w:txbxContent>
                        </v:textbox>
                      </v:shape>
                      <v:shape id="文本框 146" o:spid="_x0000_s1111" type="#_x0000_t202" style="position:absolute;left:41302;top:9918;width:4616;height:29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ZjOsIA&#10;AADcAAAADwAAAGRycy9kb3ducmV2LnhtbERPy4rCMBTdD/gP4QruxtTHiFSjSEEUcRY+Nu6uzbUt&#10;Nje1iVr9+sliwOXhvKfzxpTiQbUrLCvodSMQxKnVBWcKjofl9xiE88gaS8uk4EUO5rPW1xRjbZ+8&#10;o8feZyKEsItRQe59FUvp0pwMuq6tiAN3sbVBH2CdSV3jM4SbUvajaCQNFhwacqwoySm97u9GwSZZ&#10;/uLu3Dfjd5mstpdFdTuefpTqtJvFBISnxn/E/+61VjAchPnhTDgC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lmM6wgAAANwAAAAPAAAAAAAAAAAAAAAAAJgCAABkcnMvZG93&#10;bnJldi54bWxQSwUGAAAAAAQABAD1AAAAhwMAAAAA&#10;" filled="f" stroked="f" strokeweight=".5pt">
                        <v:textbox>
                          <w:txbxContent>
                            <w:p w:rsidR="00EA33EE" w:rsidRDefault="00EA33EE" w:rsidP="00EA33EE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G/2</w:t>
                              </w:r>
                            </w:p>
                          </w:txbxContent>
                        </v:textbox>
                      </v:shape>
                      <v:shape id="文本框 146" o:spid="_x0000_s1112" type="#_x0000_t202" style="position:absolute;left:8354;top:12300;width:4343;height:29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rW/MIA&#10;AADcAAAADwAAAGRycy9kb3ducmV2LnhtbERPy4rCMBTdD/gP4QruxlTRUapRpCCKOAsfG3fX5toW&#10;m5vaRK1+/WQx4PJw3tN5Y0rxoNoVlhX0uhEI4tTqgjMFx8PyewzCeWSNpWVS8CIH81nra4qxtk/e&#10;0WPvMxFC2MWoIPe+iqV0aU4GXddWxIG72NqgD7DOpK7xGcJNKftR9CMNFhwacqwoySm97u9GwSZZ&#10;/uLu3Dfjd5mstpdFdTuehkp12s1iAsJT4z/if/daKxiMwtp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itb8wgAAANwAAAAPAAAAAAAAAAAAAAAAAJgCAABkcnMvZG93&#10;bnJldi54bWxQSwUGAAAAAAQABAD1AAAAhwMAAAAA&#10;" filled="f" stroked="f" strokeweight=".5pt">
                        <v:textbox>
                          <w:txbxContent>
                            <w:p w:rsidR="002F50B1" w:rsidRPr="00873E9A" w:rsidRDefault="002F50B1" w:rsidP="002F50B1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  <w:color w:val="FF0000"/>
                                </w:rPr>
                              </w:pPr>
                              <w:r w:rsidRPr="00873E9A"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1</w:t>
                              </w:r>
                              <w:r w:rsidRPr="00873E9A"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分</w:t>
                              </w:r>
                            </w:p>
                          </w:txbxContent>
                        </v:textbox>
                      </v:shape>
                      <v:shape id="文本框 146" o:spid="_x0000_s1113" type="#_x0000_t202" style="position:absolute;left:21633;top:11459;width:4343;height:29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ZzZ8cA&#10;AADcAAAADwAAAGRycy9kb3ducmV2LnhtbESPQWvCQBSE70L/w/IK3nRT0VbTbEQCUhE9mHrp7Zl9&#10;JqHZt2l2q7G/visUehxm5hsmWfamERfqXG1ZwdM4AkFcWF1zqeD4vh7NQTiPrLGxTApu5GCZPgwS&#10;jLW98oEuuS9FgLCLUUHlfRtL6YqKDLqxbYmDd7adQR9kV0rd4TXATSMnUfQsDdYcFipsKauo+My/&#10;jYJttt7j4TQx858me9udV+3X8WOm1PCxX72C8NT7//Bfe6MVTF8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3Gc2fHAAAA3AAAAA8AAAAAAAAAAAAAAAAAmAIAAGRy&#10;cy9kb3ducmV2LnhtbFBLBQYAAAAABAAEAPUAAACMAwAAAAA=&#10;" filled="f" stroked="f" strokeweight=".5pt">
                        <v:textbox>
                          <w:txbxContent>
                            <w:p w:rsidR="002F50B1" w:rsidRPr="00873E9A" w:rsidRDefault="002F50B1" w:rsidP="002F50B1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  <w:rPr>
                                  <w:color w:val="FF0000"/>
                                </w:rPr>
                              </w:pPr>
                              <w:r w:rsidRPr="00873E9A"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1</w:t>
                              </w:r>
                              <w:r w:rsidRPr="00873E9A">
                                <w:rPr>
                                  <w:rFonts w:asci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分</w:t>
                              </w:r>
                            </w:p>
                          </w:txbxContent>
                        </v:textbox>
                      </v:shape>
                      <v:shape id="文本框 146" o:spid="_x0000_s1114" type="#_x0000_t202" style="position:absolute;left:46564;top:806;width:4343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mq3cQA&#10;AADcAAAADwAAAGRycy9kb3ducmV2LnhtbERPTWvCQBC9F/wPywi9NRtFS4hZRQJSKe1B68XbmB2T&#10;YHY2ZrdJ6q/vHgo9Pt53thlNI3rqXG1ZwSyKQRAXVtdcKjh97V4SEM4ja2wsk4IfcrBZT54yTLUd&#10;+ED90ZcihLBLUUHlfZtK6YqKDLrItsSBu9rOoA+wK6XucAjhppHzOH6VBmsODRW2lFdU3I7fRsF7&#10;vvvEw2VukkeTv31ct+39dF4q9TwdtysQnkb/L/5z77WCRRLmhz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pqt3EAAAA3AAAAA8AAAAAAAAAAAAAAAAAmAIAAGRycy9k&#10;b3ducmV2LnhtbFBLBQYAAAAABAAEAPUAAACJAwAAAAA=&#10;" filled="f" stroked="f" strokeweight=".5pt">
                        <v:textbox>
                          <w:txbxContent>
                            <w:p w:rsidR="002F50B1" w:rsidRPr="00873E9A" w:rsidRDefault="002F50B1" w:rsidP="002F50B1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  <w:rPr>
                                  <w:color w:val="FF0000"/>
                                </w:rPr>
                              </w:pPr>
                              <w:r w:rsidRPr="00873E9A"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1</w:t>
                              </w:r>
                              <w:r w:rsidRPr="00873E9A">
                                <w:rPr>
                                  <w:rFonts w:asci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分</w:t>
                              </w:r>
                            </w:p>
                          </w:txbxContent>
                        </v:textbox>
                      </v:shape>
                      <v:shape id="文本框 146" o:spid="_x0000_s1115" type="#_x0000_t202" style="position:absolute;left:46564;top:6648;width:4343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UPRsYA&#10;AADcAAAADwAAAGRycy9kb3ducmV2LnhtbESPQWvCQBSE70L/w/IKvelGqSWkriIBaSl6SPTS22v2&#10;mYTuvk2zW0399a5Q8DjMzDfMYjVYI07U+9axgukkAUFcOd1yreCw34xTED4gazSOScEfeVgtH0YL&#10;zLQ7c0GnMtQiQthnqKAJocuk9FVDFv3EdcTRO7reYoiyr6Xu8Rzh1shZkrxIiy3HhQY7yhuqvstf&#10;q+Aj3+yw+JrZ9GLyt+1x3f0cPudKPT0O61cQgYZwD/+337WC53QKtzPxCMjl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mUPRsYAAADcAAAADwAAAAAAAAAAAAAAAACYAgAAZHJz&#10;L2Rvd25yZXYueG1sUEsFBgAAAAAEAAQA9QAAAIsDAAAAAA==&#10;" filled="f" stroked="f" strokeweight=".5pt">
                        <v:textbox>
                          <w:txbxContent>
                            <w:p w:rsidR="002F50B1" w:rsidRPr="00873E9A" w:rsidRDefault="002F50B1" w:rsidP="002F50B1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  <w:rPr>
                                  <w:color w:val="FF0000"/>
                                </w:rPr>
                              </w:pPr>
                              <w:r w:rsidRPr="00873E9A"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1</w:t>
                              </w:r>
                              <w:r w:rsidRPr="00873E9A">
                                <w:rPr>
                                  <w:rFonts w:asci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分</w:t>
                              </w:r>
                            </w:p>
                          </w:txbxContent>
                        </v:textbox>
                      </v:shape>
                      <v:shape id="文本框 146" o:spid="_x0000_s1116" type="#_x0000_t202" style="position:absolute;left:46564;top:15065;width:4343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eRMccA&#10;AADcAAAADwAAAGRycy9kb3ducmV2LnhtbESPT2vCQBTE74V+h+UVeqsbQ1tCdCMSkEppD2ou3p7Z&#10;lz+YfZtmV0399G6h4HGYmd8w88VoOnGmwbWWFUwnEQji0uqWawXFbvWSgHAeWWNnmRT8koNF9vgw&#10;x1TbC2/ovPW1CBB2KSpovO9TKV3ZkEE3sT1x8Co7GPRBDrXUA14C3HQyjqJ3abDlsNBgT3lD5XF7&#10;Mgo+89U3bg6xSa5d/vFVLfufYv+m1PPTuJyB8DT6e/i/vdYKXpMY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a3kTHHAAAA3AAAAA8AAAAAAAAAAAAAAAAAmAIAAGRy&#10;cy9kb3ducmV2LnhtbFBLBQYAAAAABAAEAPUAAACMAwAAAAA=&#10;" filled="f" stroked="f" strokeweight=".5pt">
                        <v:textbox>
                          <w:txbxContent>
                            <w:p w:rsidR="002F50B1" w:rsidRPr="00873E9A" w:rsidRDefault="002F50B1" w:rsidP="002F50B1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  <w:rPr>
                                  <w:color w:val="FF0000"/>
                                </w:rPr>
                              </w:pPr>
                              <w:r w:rsidRPr="00873E9A"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1</w:t>
                              </w:r>
                              <w:r w:rsidRPr="00873E9A">
                                <w:rPr>
                                  <w:rFonts w:asci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分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1A1194" w:rsidRDefault="001A1194" w:rsidP="001A1194">
            <w:pPr>
              <w:ind w:left="315" w:hangingChars="150" w:hanging="315"/>
              <w:rPr>
                <w:rFonts w:ascii="宋体"/>
                <w:szCs w:val="21"/>
              </w:rPr>
            </w:pPr>
          </w:p>
          <w:p w:rsidR="003C7D8F" w:rsidRDefault="002D44C9" w:rsidP="003F3ED2">
            <w:pPr>
              <w:ind w:left="315" w:hangingChars="150" w:hanging="315"/>
              <w:rPr>
                <w:rFonts w:ascii="宋体"/>
                <w:szCs w:val="21"/>
              </w:rPr>
            </w:pPr>
            <w:r w:rsidRPr="002D44C9">
              <w:rPr>
                <w:rFonts w:ascii="宋体"/>
                <w:szCs w:val="21"/>
              </w:rPr>
              <w:t>2、</w:t>
            </w:r>
            <w:r w:rsidR="00B44E30" w:rsidRPr="00B44E30">
              <w:rPr>
                <w:rFonts w:ascii="宋体" w:hint="eastAsia"/>
                <w:szCs w:val="21"/>
              </w:rPr>
              <w:t>曲柄滑道机构如图所示，曲柄OA绕O轴转动，其上A点铰接的滑块在与导杆BC固连的圆弧形滑槽中运动。圆弧形滑槽半径</w:t>
            </w:r>
            <w:r w:rsidR="00B44E30" w:rsidRPr="003A5502">
              <w:rPr>
                <w:i/>
                <w:szCs w:val="21"/>
              </w:rPr>
              <w:t>R</w:t>
            </w:r>
            <w:r w:rsidR="00B44E30" w:rsidRPr="00B44E30">
              <w:rPr>
                <w:rFonts w:ascii="宋体" w:hint="eastAsia"/>
                <w:szCs w:val="21"/>
              </w:rPr>
              <w:t>，圆心在导杆上</w:t>
            </w:r>
            <w:r w:rsidR="00B44E30">
              <w:rPr>
                <w:rFonts w:ascii="宋体" w:hint="eastAsia"/>
                <w:szCs w:val="21"/>
              </w:rPr>
              <w:t>O</w:t>
            </w:r>
            <w:r w:rsidR="00B44E30" w:rsidRPr="00B44E30">
              <w:rPr>
                <w:rFonts w:ascii="宋体" w:hint="eastAsia"/>
                <w:szCs w:val="21"/>
                <w:vertAlign w:val="subscript"/>
              </w:rPr>
              <w:t>1</w:t>
            </w:r>
            <w:r w:rsidR="00B44E30" w:rsidRPr="00B44E30">
              <w:rPr>
                <w:rFonts w:ascii="宋体" w:hint="eastAsia"/>
                <w:szCs w:val="21"/>
              </w:rPr>
              <w:t>点，曲柄OA长</w:t>
            </w:r>
            <w:r w:rsidR="00B44E30" w:rsidRPr="003A5502">
              <w:rPr>
                <w:i/>
                <w:szCs w:val="21"/>
              </w:rPr>
              <w:t>l</w:t>
            </w:r>
            <w:r w:rsidR="00B44E30" w:rsidRPr="00B44E30">
              <w:rPr>
                <w:rFonts w:ascii="宋体" w:hint="eastAsia"/>
                <w:szCs w:val="21"/>
              </w:rPr>
              <w:t>。在图示瞬时曲柄OA与水平方向夹角为30</w:t>
            </w:r>
            <w:r w:rsidR="00B44E30" w:rsidRPr="00B44E30">
              <w:rPr>
                <w:rFonts w:ascii="宋体" w:hint="eastAsia"/>
                <w:szCs w:val="21"/>
                <w:vertAlign w:val="superscript"/>
              </w:rPr>
              <w:t>o</w:t>
            </w:r>
            <w:r w:rsidR="00B44E30" w:rsidRPr="00B44E30">
              <w:rPr>
                <w:rFonts w:ascii="宋体" w:hint="eastAsia"/>
                <w:szCs w:val="21"/>
              </w:rPr>
              <w:t>，其角速度</w:t>
            </w:r>
            <w:r w:rsidR="00B44E30" w:rsidRPr="00B44E30">
              <w:rPr>
                <w:rFonts w:ascii="宋体"/>
                <w:position w:val="-6"/>
                <w:szCs w:val="21"/>
              </w:rPr>
              <w:object w:dxaOrig="180" w:dyaOrig="180">
                <v:shape id="_x0000_i1025" type="#_x0000_t75" style="width:9.15pt;height:9.15pt" o:ole="">
                  <v:imagedata r:id="rId9" o:title=""/>
                </v:shape>
                <o:OLEObject Type="Embed" ProgID="Equation.DSMT4" ShapeID="_x0000_i1025" DrawAspect="Content" ObjectID="_1513244357" r:id="rId10"/>
              </w:object>
            </w:r>
            <w:r w:rsidR="00B44E30" w:rsidRPr="00B44E30">
              <w:rPr>
                <w:rFonts w:ascii="宋体" w:hint="eastAsia"/>
                <w:szCs w:val="21"/>
              </w:rPr>
              <w:t>，角加速度</w:t>
            </w:r>
            <w:r w:rsidR="00B44E30" w:rsidRPr="00B44E30">
              <w:rPr>
                <w:rFonts w:ascii="宋体"/>
                <w:position w:val="-6"/>
                <w:szCs w:val="21"/>
              </w:rPr>
              <w:object w:dxaOrig="180" w:dyaOrig="180">
                <v:shape id="_x0000_i1026" type="#_x0000_t75" style="width:9.15pt;height:9.15pt" o:ole="">
                  <v:imagedata r:id="rId11" o:title=""/>
                </v:shape>
                <o:OLEObject Type="Embed" ProgID="Equation.DSMT4" ShapeID="_x0000_i1026" DrawAspect="Content" ObjectID="_1513244358" r:id="rId12"/>
              </w:object>
            </w:r>
            <w:r w:rsidR="00B44E30" w:rsidRPr="00B44E30">
              <w:rPr>
                <w:rFonts w:ascii="宋体" w:hint="eastAsia"/>
                <w:szCs w:val="21"/>
              </w:rPr>
              <w:t>，</w:t>
            </w:r>
            <w:r w:rsidR="003A5502">
              <w:rPr>
                <w:rFonts w:ascii="宋体" w:hint="eastAsia"/>
                <w:szCs w:val="21"/>
              </w:rPr>
              <w:t>试画出滑块的速度和加速度</w:t>
            </w:r>
            <w:r w:rsidR="00A753B7">
              <w:rPr>
                <w:rFonts w:ascii="宋体" w:hint="eastAsia"/>
                <w:noProof/>
                <w:szCs w:val="21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2466670</wp:posOffset>
                      </wp:positionH>
                      <wp:positionV relativeFrom="paragraph">
                        <wp:posOffset>-2235</wp:posOffset>
                      </wp:positionV>
                      <wp:extent cx="1281430" cy="993299"/>
                      <wp:effectExtent l="0" t="0" r="0" b="54610"/>
                      <wp:wrapNone/>
                      <wp:docPr id="455" name="组合 45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81430" cy="993299"/>
                                <a:chOff x="0" y="0"/>
                                <a:chExt cx="1281430" cy="993299"/>
                              </a:xfrm>
                            </wpg:grpSpPr>
                            <wpg:grpSp>
                              <wpg:cNvPr id="453" name="组合 453"/>
                              <wpg:cNvGrpSpPr/>
                              <wpg:grpSpPr>
                                <a:xfrm>
                                  <a:off x="0" y="0"/>
                                  <a:ext cx="1281430" cy="993299"/>
                                  <a:chOff x="0" y="0"/>
                                  <a:chExt cx="1281430" cy="993299"/>
                                </a:xfrm>
                              </wpg:grpSpPr>
                              <wps:wsp>
                                <wps:cNvPr id="440" name="直接连接符 440"/>
                                <wps:cNvCnPr/>
                                <wps:spPr>
                                  <a:xfrm flipH="1" flipV="1">
                                    <a:off x="746151" y="709574"/>
                                    <a:ext cx="361950" cy="283725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prstDash val="solid"/>
                                    <a:headEnd type="triangle"/>
                                    <a:tailEnd type="non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41" name="直接箭头连接符 441"/>
                                <wps:cNvCnPr/>
                                <wps:spPr>
                                  <a:xfrm flipH="1" flipV="1">
                                    <a:off x="497434" y="351129"/>
                                    <a:ext cx="234408" cy="343815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42" name="直接箭头连接符 442"/>
                                <wps:cNvCnPr/>
                                <wps:spPr>
                                  <a:xfrm flipH="1">
                                    <a:off x="431597" y="694944"/>
                                    <a:ext cx="301789" cy="175845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48" name="文本框 448"/>
                                <wps:cNvSpPr txBox="1"/>
                                <wps:spPr>
                                  <a:xfrm>
                                    <a:off x="175565" y="555866"/>
                                    <a:ext cx="367030" cy="4159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A753B7" w:rsidRPr="00A753B7" w:rsidRDefault="00A753B7" w:rsidP="00A753B7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 w:rsidRPr="00A753B7">
                                        <w:rPr>
                                          <w:i/>
                                          <w:position w:val="-12"/>
                                        </w:rPr>
                                        <w:object w:dxaOrig="279" w:dyaOrig="380">
                                          <v:shape id="_x0000_i1028" type="#_x0000_t75" style="width:14.2pt;height:18.75pt" o:ole="">
                                            <v:imagedata r:id="rId13" o:title=""/>
                                          </v:shape>
                                          <o:OLEObject Type="Embed" ProgID="Equation.DSMT4" ShapeID="_x0000_i1028" DrawAspect="Content" ObjectID="_1513244359" r:id="rId14"/>
                                        </w:object>
                                      </w:r>
                                      <w:r>
                                        <w:rPr>
                                          <w:i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49" name="直接箭头连接符 449"/>
                                <wps:cNvCnPr/>
                                <wps:spPr>
                                  <a:xfrm flipV="1">
                                    <a:off x="738835" y="336499"/>
                                    <a:ext cx="258078" cy="343692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prstDash val="solid"/>
                                    <a:headEnd type="non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50" name="文本框 450"/>
                                <wps:cNvSpPr txBox="1"/>
                                <wps:spPr>
                                  <a:xfrm>
                                    <a:off x="892455" y="0"/>
                                    <a:ext cx="367030" cy="4159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A753B7" w:rsidRPr="00A753B7" w:rsidRDefault="00A753B7" w:rsidP="00A753B7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 w:rsidRPr="00A753B7">
                                        <w:rPr>
                                          <w:i/>
                                          <w:position w:val="-12"/>
                                        </w:rPr>
                                        <w:object w:dxaOrig="279" w:dyaOrig="380">
                                          <v:shape id="_x0000_i1029" type="#_x0000_t75" style="width:14.2pt;height:18.75pt" o:ole="">
                                            <v:imagedata r:id="rId15" o:title=""/>
                                          </v:shape>
                                          <o:OLEObject Type="Embed" ProgID="Equation.DSMT4" ShapeID="_x0000_i1029" DrawAspect="Content" ObjectID="_1513244360" r:id="rId16"/>
                                        </w:object>
                                      </w:r>
                                      <w:r>
                                        <w:rPr>
                                          <w:i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1" name="文本框 451"/>
                                <wps:cNvSpPr txBox="1"/>
                                <wps:spPr>
                                  <a:xfrm>
                                    <a:off x="914400" y="570494"/>
                                    <a:ext cx="367030" cy="4165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A753B7" w:rsidRPr="00A753B7" w:rsidRDefault="00A753B7" w:rsidP="00A753B7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 w:rsidRPr="00A753B7">
                                        <w:rPr>
                                          <w:i/>
                                          <w:position w:val="-12"/>
                                        </w:rPr>
                                        <w:object w:dxaOrig="279" w:dyaOrig="380">
                                          <v:shape id="_x0000_i1030" type="#_x0000_t75" style="width:14.2pt;height:18.75pt" o:ole="">
                                            <v:imagedata r:id="rId17" o:title=""/>
                                          </v:shape>
                                          <o:OLEObject Type="Embed" ProgID="Equation.DSMT4" ShapeID="_x0000_i1030" DrawAspect="Content" ObjectID="_1513244361" r:id="rId18"/>
                                        </w:object>
                                      </w:r>
                                      <w:r>
                                        <w:rPr>
                                          <w:i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2" name="直接箭头连接符 452"/>
                                <wps:cNvCnPr/>
                                <wps:spPr>
                                  <a:xfrm flipH="1">
                                    <a:off x="197511" y="694944"/>
                                    <a:ext cx="517536" cy="15375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46" name="文本框 446"/>
                                <wps:cNvSpPr txBox="1"/>
                                <wps:spPr>
                                  <a:xfrm>
                                    <a:off x="0" y="329131"/>
                                    <a:ext cx="367030" cy="4165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A753B7" w:rsidRPr="00A753B7" w:rsidRDefault="00A753B7" w:rsidP="00A753B7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 w:rsidRPr="00A753B7">
                                        <w:rPr>
                                          <w:i/>
                                          <w:position w:val="-12"/>
                                        </w:rPr>
                                        <w:object w:dxaOrig="279" w:dyaOrig="380">
                                          <v:shape id="_x0000_i1031" type="#_x0000_t75" style="width:14.2pt;height:18.75pt" o:ole="">
                                            <v:imagedata r:id="rId19" o:title=""/>
                                          </v:shape>
                                          <o:OLEObject Type="Embed" ProgID="Equation.DSMT4" ShapeID="_x0000_i1031" DrawAspect="Content" ObjectID="_1513244362" r:id="rId20"/>
                                        </w:object>
                                      </w:r>
                                      <w:r>
                                        <w:rPr>
                                          <w:i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54" name="文本框 454"/>
                              <wps:cNvSpPr txBox="1"/>
                              <wps:spPr>
                                <a:xfrm>
                                  <a:off x="365760" y="14630"/>
                                  <a:ext cx="367030" cy="41585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753B7" w:rsidRPr="00A753B7" w:rsidRDefault="00A753B7" w:rsidP="00A753B7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A753B7">
                                      <w:rPr>
                                        <w:i/>
                                        <w:position w:val="-12"/>
                                      </w:rPr>
                                      <w:object w:dxaOrig="279" w:dyaOrig="380">
                                        <v:shape id="_x0000_i1032" type="#_x0000_t75" style="width:14.2pt;height:18.75pt" o:ole="">
                                          <v:imagedata r:id="rId21" o:title=""/>
                                        </v:shape>
                                        <o:OLEObject Type="Embed" ProgID="Equation.DSMT4" ShapeID="_x0000_i1032" DrawAspect="Content" ObjectID="_1513244363" r:id="rId22"/>
                                      </w:object>
                                    </w:r>
                                    <w:r>
                                      <w:rPr>
                                        <w:i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组合 455" o:spid="_x0000_s1117" style="position:absolute;left:0;text-align:left;margin-left:194.25pt;margin-top:-.2pt;width:100.9pt;height:78.2pt;z-index:251699200;mso-position-horizontal-relative:text;mso-position-vertical-relative:text" coordsize="12814,99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">
                      <v:group id="组合 453" o:spid="_x0000_s1118" style="position:absolute;width:12814;height:9932" coordsize="12814,99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uIss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CejO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XLiLLFAAAA3AAA&#10;AA8AAAAAAAAAAAAAAAAAqgIAAGRycy9kb3ducmV2LnhtbFBLBQYAAAAABAAEAPoAAACcAwAAAAA=&#10;">
                        <v:line id="直接连接符 440" o:spid="_x0000_s1119" style="position:absolute;flip:x y;visibility:visible;mso-wrap-style:square" from="7461,7095" to="11081,9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UHkcMAAADcAAAADwAAAGRycy9kb3ducmV2LnhtbERPz2vCMBS+D/wfwhO8iKYVN6QzyhiI&#10;ngbTKTu+Na9pWfNSk6jd/vrlIOz48f1ernvbiiv50DhWkE8zEMSl0w0bBR+HzWQBIkRkja1jUvBD&#10;AdarwcMSC+1u/E7XfTQihXAoUEEdY1dIGcqaLIap64gTVzlvMSbojdQebynctnKWZU/SYsOpocaO&#10;Xmsqv/cXq8B/jY/bjft9O1Xh8zEPlcnt2Sg1GvYvzyAi9fFffHfvtIL5PM1PZ9IRkK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VB5HDAAAA3AAAAA8AAAAAAAAAAAAA&#10;AAAAoQIAAGRycy9kb3ducmV2LnhtbFBLBQYAAAAABAAEAPkAAACRAwAAAAA=&#10;" strokecolor="#4579b8 [3044]" strokeweight="1pt">
                          <v:stroke startarrow="block"/>
                        </v:line>
                        <v:shape id="直接箭头连接符 441" o:spid="_x0000_s1120" type="#_x0000_t32" style="position:absolute;left:4974;top:3511;width:2344;height:343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/R5sYAAADcAAAADwAAAGRycy9kb3ducmV2LnhtbESPT2vCQBTE74LfYXmFXkQ3FhGJrlIs&#10;gu1BMf45P7PPJJp9G7Nbjd/eLRQ8DjPzG2Yya0wpblS7wrKCfi8CQZxaXXCmYLdddEcgnEfWWFom&#10;BQ9yMJu2WxOMtb3zhm6Jz0SAsItRQe59FUvp0pwMup6tiIN3srVBH2SdSV3jPcBNKT+iaCgNFhwW&#10;cqxonlN6SX6NgmOWfF9/zp31aHX92rj5coGPw16p97fmcwzCU+Nf4f/2UisYDPrwdyYcATl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/0ebGAAAA3AAAAA8AAAAAAAAA&#10;AAAAAAAAoQIAAGRycy9kb3ducmV2LnhtbFBLBQYAAAAABAAEAPkAAACUAwAAAAA=&#10;" strokecolor="#4579b8 [3044]" strokeweight="1.5pt">
                          <v:stroke endarrow="block"/>
                        </v:shape>
                        <v:shape id="直接箭头连接符 442" o:spid="_x0000_s1121" type="#_x0000_t32" style="position:absolute;left:4315;top:6949;width:3018;height:175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13eMUAAADcAAAADwAAAGRycy9kb3ducmV2LnhtbESPQWvCQBSE7wX/w/IKvZS6qQZbU1cp&#10;Fa0npWnB6yP7zAazb0N2o/Hfu4LQ4zAz3zCzRW9rcaLWV44VvA4TEMSF0xWXCv5+Vy/vIHxA1lg7&#10;JgUX8rCYDx5mmGl35h865aEUEcI+QwUmhCaT0heGLPqha4ijd3CtxRBlW0rd4jnCbS1HSTKRFiuO&#10;CwYb+jJUHPPOKsjdEsf73fP3Jj0YnL6l3bJZb5V6euw/P0AE6sN/+N7eaAVpOoLbmXgE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X13eMUAAADcAAAADwAAAAAAAAAA&#10;AAAAAAChAgAAZHJzL2Rvd25yZXYueG1sUEsFBgAAAAAEAAQA+QAAAJMDAAAAAA==&#10;" strokecolor="#4579b8 [3044]" strokeweight="1.5pt">
                          <v:stroke endarrow="block"/>
                        </v:shape>
                        <v:shape id="文本框 448" o:spid="_x0000_s1122" type="#_x0000_t202" style="position:absolute;left:1755;top:5558;width:3670;height:4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fE1cMA&#10;AADcAAAADwAAAGRycy9kb3ducmV2LnhtbERPTWsCMRC9C/0PYQq9SM1aRGQ1SisoUqpSleJx2Ew3&#10;i5vJkkRd/705CB4f73sya20tLuRD5VhBv5eBIC6crrhUcNgv3kcgQkTWWDsmBTcKMJu+dCaYa3fl&#10;X7rsYilSCIccFZgYm1zKUBiyGHquIU7cv/MWY4K+lNrjNYXbWn5k2VBarDg1GGxobqg47c5Wwcl8&#10;d7fZcv31N1zd/GZ/dkf/c1Tq7bX9HIOI1Man+OFeaQWDQVqbzqQjIK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SfE1cMAAADcAAAADwAAAAAAAAAAAAAAAACYAgAAZHJzL2Rv&#10;d25yZXYueG1sUEsFBgAAAAAEAAQA9QAAAIgDAAAAAA==&#10;" filled="f" stroked="f" strokeweight=".5pt">
                          <v:textbox>
                            <w:txbxContent>
                              <w:p w:rsidR="00A753B7" w:rsidRPr="00A753B7" w:rsidRDefault="00A753B7" w:rsidP="00A753B7">
                                <w:pPr>
                                  <w:rPr>
                                    <w:i/>
                                  </w:rPr>
                                </w:pPr>
                                <w:r w:rsidRPr="00A753B7">
                                  <w:rPr>
                                    <w:i/>
                                    <w:position w:val="-12"/>
                                  </w:rPr>
                                  <w:object w:dxaOrig="279" w:dyaOrig="380">
                                    <v:shape id="_x0000_i1028" type="#_x0000_t75" style="width:14.2pt;height:18.75pt" o:ole="">
                                      <v:imagedata r:id="rId13" o:title=""/>
                                    </v:shape>
                                    <o:OLEObject Type="Embed" ProgID="Equation.DSMT4" ShapeID="_x0000_i1028" DrawAspect="Content" ObjectID="_1513244359" r:id="rId23"/>
                                  </w:object>
                                </w:r>
                                <w:r>
                                  <w:rPr>
                                    <w:i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直接箭头连接符 449" o:spid="_x0000_s1123" type="#_x0000_t32" style="position:absolute;left:7388;top:3364;width:2581;height:343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9nlCcUAAADcAAAADwAAAGRycy9kb3ducmV2LnhtbESPQWvCQBSE74L/YXlCL6KbtqFq6iql&#10;0urJYhR6fWSf2dDs25BdNf33riB4HGbmG2a+7GwtztT6yrGC53ECgrhwuuJSwWH/NZqC8AFZY+2Y&#10;FPyTh+Wi35tjpt2Fd3TOQykihH2GCkwITSalLwxZ9GPXEEfv6FqLIcq2lLrFS4TbWr4kyZu0WHFc&#10;MNjQp6HiLz9ZBblb4evvz3C9SY8GZ5P0tGq+t0o9DbqPdxCBuvAI39sbrSBNZ3A7E4+AX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9nlCcUAAADcAAAADwAAAAAAAAAA&#10;AAAAAAChAgAAZHJzL2Rvd25yZXYueG1sUEsFBgAAAAAEAAQA+QAAAJMDAAAAAA==&#10;" strokecolor="#4579b8 [3044]" strokeweight="1.5pt">
                          <v:stroke endarrow="block"/>
                        </v:shape>
                        <v:shape id="文本框 450" o:spid="_x0000_s1124" type="#_x0000_t202" style="position:absolute;left:8924;width:3670;height:4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eDsMA&#10;AADcAAAADwAAAGRycy9kb3ducmV2LnhtbERPTWsCMRC9C/6HMIIX0WylFdkapS0oUrSiluJx2Ew3&#10;i5vJkkRd/705FHp8vO/ZorW1uJIPlWMFT6MMBHHhdMWlgu/jcjgFESKyxtoxKbhTgMW825lhrt2N&#10;93Q9xFKkEA45KjAxNrmUoTBkMYxcQ5y4X+ctxgR9KbXHWwq3tRxn2URarDg1GGzow1BxPlysgrP5&#10;HOyy1fb9Z7K++6/jxZ385qRUv9e+vYKI1MZ/8Z97rRU8v6T56Uw6An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oheDsMAAADcAAAADwAAAAAAAAAAAAAAAACYAgAAZHJzL2Rv&#10;d25yZXYueG1sUEsFBgAAAAAEAAQA9QAAAIgDAAAAAA==&#10;" filled="f" stroked="f" strokeweight=".5pt">
                          <v:textbox>
                            <w:txbxContent>
                              <w:p w:rsidR="00A753B7" w:rsidRPr="00A753B7" w:rsidRDefault="00A753B7" w:rsidP="00A753B7">
                                <w:pPr>
                                  <w:rPr>
                                    <w:i/>
                                  </w:rPr>
                                </w:pPr>
                                <w:r w:rsidRPr="00A753B7">
                                  <w:rPr>
                                    <w:i/>
                                    <w:position w:val="-12"/>
                                  </w:rPr>
                                  <w:object w:dxaOrig="279" w:dyaOrig="380">
                                    <v:shape id="_x0000_i1029" type="#_x0000_t75" style="width:14.2pt;height:18.75pt" o:ole="">
                                      <v:imagedata r:id="rId15" o:title=""/>
                                    </v:shape>
                                    <o:OLEObject Type="Embed" ProgID="Equation.DSMT4" ShapeID="_x0000_i1029" DrawAspect="Content" ObjectID="_1513244360" r:id="rId24"/>
                                  </w:object>
                                </w:r>
                                <w:r>
                                  <w:rPr>
                                    <w:i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文本框 451" o:spid="_x0000_s1125" type="#_x0000_t202" style="position:absolute;left:9144;top:5704;width:3670;height:41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7lcYA&#10;AADcAAAADwAAAGRycy9kb3ducmV2LnhtbESPQWsCMRSE74L/ITyhF6lZi5WyNYoKikhtqZbi8bF5&#10;3SxuXpYk6vrvTaHQ4zAz3zCTWWtrcSEfKscKhoMMBHHhdMWlgq/D6vEFRIjIGmvHpOBGAWbTbmeC&#10;uXZX/qTLPpYiQTjkqMDE2ORShsKQxTBwDXHyfpy3GJP0pdQerwlua/mUZWNpseK0YLChpaHitD9b&#10;BSez7X9k693ie7y5+ffD2R3921Gph147fwURqY3/4b/2RisYPQ/h90w6AnJ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cT7lcYAAADcAAAADwAAAAAAAAAAAAAAAACYAgAAZHJz&#10;L2Rvd25yZXYueG1sUEsFBgAAAAAEAAQA9QAAAIsDAAAAAA==&#10;" filled="f" stroked="f" strokeweight=".5pt">
                          <v:textbox>
                            <w:txbxContent>
                              <w:p w:rsidR="00A753B7" w:rsidRPr="00A753B7" w:rsidRDefault="00A753B7" w:rsidP="00A753B7">
                                <w:pPr>
                                  <w:rPr>
                                    <w:i/>
                                  </w:rPr>
                                </w:pPr>
                                <w:r w:rsidRPr="00A753B7">
                                  <w:rPr>
                                    <w:i/>
                                    <w:position w:val="-12"/>
                                  </w:rPr>
                                  <w:object w:dxaOrig="279" w:dyaOrig="380">
                                    <v:shape id="_x0000_i1030" type="#_x0000_t75" style="width:14.2pt;height:18.75pt" o:ole="">
                                      <v:imagedata r:id="rId17" o:title=""/>
                                    </v:shape>
                                    <o:OLEObject Type="Embed" ProgID="Equation.DSMT4" ShapeID="_x0000_i1030" DrawAspect="Content" ObjectID="_1513244361" r:id="rId25"/>
                                  </w:object>
                                </w:r>
                                <w:r>
                                  <w:rPr>
                                    <w:i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直接箭头连接符 452" o:spid="_x0000_s1126" type="#_x0000_t32" style="position:absolute;left:1975;top:6949;width:5175;height:15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ThpcYAAADcAAAADwAAAGRycy9kb3ducmV2LnhtbESPT2vCQBTE74V+h+UVvBTd1KbWpq4i&#10;Ff+clKYFr4/sMxuafRuyq8Zv7wpCj8PM/IaZzDpbixO1vnKs4GWQgCAunK64VPD7s+yPQfiArLF2&#10;TAou5GE2fXyYYKbdmb/plIdSRAj7DBWYEJpMSl8YsugHriGO3sG1FkOUbSl1i+cIt7UcJslIWqw4&#10;Lhhs6MtQ8ZcfrYLcLfB1v3teb9KDwY/39LhoVlulek/d/BNEoC78h+/tjVaQvg3hdiYeATm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k4aXGAAAA3AAAAA8AAAAAAAAA&#10;AAAAAAAAoQIAAGRycy9kb3ducmV2LnhtbFBLBQYAAAAABAAEAPkAAACUAwAAAAA=&#10;" strokecolor="#4579b8 [3044]" strokeweight="1.5pt">
                          <v:stroke endarrow="block"/>
                        </v:shape>
                        <v:shape id="文本框 446" o:spid="_x0000_s1127" type="#_x0000_t202" style="position:absolute;top:3291;width:3670;height:41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T1PMYA&#10;AADcAAAADwAAAGRycy9kb3ducmV2LnhtbESPQWsCMRSE70L/Q3gFL1KzLbKUrVGq0CJSlWopHh+b&#10;183i5mVJoq7/vhEEj8PMfMOMp51txIl8qB0reB5mIIhLp2uuFPzsPp5eQYSIrLFxTAouFGA6eeiN&#10;sdDuzN902sZKJAiHAhWYGNtCylAashiGriVO3p/zFmOSvpLa4znBbSNfsiyXFmtOCwZbmhsqD9uj&#10;VXAwy8Em+1zNfvPFxa93R7f3X3ul+o/d+xuISF28h2/thVYwGuVwPZOOgJz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/T1PMYAAADcAAAADwAAAAAAAAAAAAAAAACYAgAAZHJz&#10;L2Rvd25yZXYueG1sUEsFBgAAAAAEAAQA9QAAAIsDAAAAAA==&#10;" filled="f" stroked="f" strokeweight=".5pt">
                          <v:textbox>
                            <w:txbxContent>
                              <w:p w:rsidR="00A753B7" w:rsidRPr="00A753B7" w:rsidRDefault="00A753B7" w:rsidP="00A753B7">
                                <w:pPr>
                                  <w:rPr>
                                    <w:i/>
                                  </w:rPr>
                                </w:pPr>
                                <w:r w:rsidRPr="00A753B7">
                                  <w:rPr>
                                    <w:i/>
                                    <w:position w:val="-12"/>
                                  </w:rPr>
                                  <w:object w:dxaOrig="279" w:dyaOrig="380">
                                    <v:shape id="_x0000_i1031" type="#_x0000_t75" style="width:14.2pt;height:18.75pt" o:ole="">
                                      <v:imagedata r:id="rId19" o:title=""/>
                                    </v:shape>
                                    <o:OLEObject Type="Embed" ProgID="Equation.DSMT4" ShapeID="_x0000_i1031" DrawAspect="Content" ObjectID="_1513244362" r:id="rId26"/>
                                  </w:object>
                                </w:r>
                                <w:r>
                                  <w:rPr>
                                    <w:i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454" o:spid="_x0000_s1128" type="#_x0000_t202" style="position:absolute;left:3657;top:146;width:3670;height:41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YDcYA&#10;AADcAAAADwAAAGRycy9kb3ducmV2LnhtbESPQWsCMRSE74L/ITyhF6lZRaVsjdIKFinaUi3F42Pz&#10;ulncvCxJ1PXfN4LQ4zAz3zCzRWtrcSYfKscKhoMMBHHhdMWlgu/96vEJRIjIGmvHpOBKARbzbmeG&#10;uXYX/qLzLpYiQTjkqMDE2ORShsKQxTBwDXHyfp23GJP0pdQeLwluaznKsqm0WHFaMNjQ0lBx3J2s&#10;gqN5739mb9vXn+n66j/2J3fwm4NSD7325RlEpDb+h+/ttVYwnozhdiYdATn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bNYDcYAAADcAAAADwAAAAAAAAAAAAAAAACYAgAAZHJz&#10;L2Rvd25yZXYueG1sUEsFBgAAAAAEAAQA9QAAAIsDAAAAAA==&#10;" filled="f" stroked="f" strokeweight=".5pt">
                        <v:textbox>
                          <w:txbxContent>
                            <w:p w:rsidR="00A753B7" w:rsidRPr="00A753B7" w:rsidRDefault="00A753B7" w:rsidP="00A753B7">
                              <w:pPr>
                                <w:rPr>
                                  <w:i/>
                                </w:rPr>
                              </w:pPr>
                              <w:r w:rsidRPr="00A753B7">
                                <w:rPr>
                                  <w:i/>
                                  <w:position w:val="-12"/>
                                </w:rPr>
                                <w:object w:dxaOrig="279" w:dyaOrig="380">
                                  <v:shape id="_x0000_i1032" type="#_x0000_t75" style="width:14.2pt;height:18.75pt" o:ole="">
                                    <v:imagedata r:id="rId21" o:title=""/>
                                  </v:shape>
                                  <o:OLEObject Type="Embed" ProgID="Equation.DSMT4" ShapeID="_x0000_i1032" DrawAspect="Content" ObjectID="_1513244363" r:id="rId27"/>
                                </w:objec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A753B7">
              <w:rPr>
                <w:rFonts w:ascii="宋体" w:hint="eastAsia"/>
                <w:noProof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680768" behindDoc="0" locked="0" layoutInCell="1" allowOverlap="1" wp14:anchorId="4B956969" wp14:editId="3DF9B3DE">
                      <wp:simplePos x="0" y="0"/>
                      <wp:positionH relativeFrom="column">
                        <wp:posOffset>111176</wp:posOffset>
                      </wp:positionH>
                      <wp:positionV relativeFrom="paragraph">
                        <wp:posOffset>158699</wp:posOffset>
                      </wp:positionV>
                      <wp:extent cx="1401826" cy="828335"/>
                      <wp:effectExtent l="0" t="0" r="0" b="29210"/>
                      <wp:wrapNone/>
                      <wp:docPr id="447" name="组合 44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01826" cy="828335"/>
                                <a:chOff x="0" y="0"/>
                                <a:chExt cx="1401826" cy="828335"/>
                              </a:xfrm>
                            </wpg:grpSpPr>
                            <wpg:grpSp>
                              <wpg:cNvPr id="439" name="组合 439"/>
                              <wpg:cNvGrpSpPr/>
                              <wpg:grpSpPr>
                                <a:xfrm>
                                  <a:off x="358445" y="190195"/>
                                  <a:ext cx="858918" cy="638140"/>
                                  <a:chOff x="0" y="0"/>
                                  <a:chExt cx="858918" cy="638140"/>
                                </a:xfrm>
                              </wpg:grpSpPr>
                              <wps:wsp>
                                <wps:cNvPr id="434" name="直接连接符 434"/>
                                <wps:cNvCnPr/>
                                <wps:spPr>
                                  <a:xfrm flipH="1" flipV="1">
                                    <a:off x="504748" y="365760"/>
                                    <a:ext cx="354170" cy="27238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438" name="组合 438"/>
                                <wpg:cNvGrpSpPr/>
                                <wpg:grpSpPr>
                                  <a:xfrm>
                                    <a:off x="0" y="0"/>
                                    <a:ext cx="789482" cy="395771"/>
                                    <a:chOff x="0" y="0"/>
                                    <a:chExt cx="789482" cy="395771"/>
                                  </a:xfrm>
                                </wpg:grpSpPr>
                                <wps:wsp>
                                  <wps:cNvPr id="432" name="直接箭头连接符 432"/>
                                  <wps:cNvCnPr/>
                                  <wps:spPr>
                                    <a:xfrm flipH="1">
                                      <a:off x="0" y="380391"/>
                                      <a:ext cx="517677" cy="15380"/>
                                    </a:xfrm>
                                    <a:prstGeom prst="straightConnector1">
                                      <a:avLst/>
                                    </a:prstGeom>
                                    <a:ln w="19050"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436" name="组合 436"/>
                                  <wpg:cNvGrpSpPr/>
                                  <wpg:grpSpPr>
                                    <a:xfrm>
                                      <a:off x="277977" y="0"/>
                                      <a:ext cx="511505" cy="380365"/>
                                      <a:chOff x="0" y="0"/>
                                      <a:chExt cx="511505" cy="380365"/>
                                    </a:xfrm>
                                  </wpg:grpSpPr>
                                  <wps:wsp>
                                    <wps:cNvPr id="431" name="直接箭头连接符 431"/>
                                    <wps:cNvCnPr/>
                                    <wps:spPr>
                                      <a:xfrm flipH="1" flipV="1">
                                        <a:off x="0" y="0"/>
                                        <a:ext cx="236855" cy="380365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35" name="直接连接符 435"/>
                                    <wps:cNvCnPr/>
                                    <wps:spPr>
                                      <a:xfrm>
                                        <a:off x="7315" y="14631"/>
                                        <a:ext cx="504190" cy="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prstDash val="dash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33" name="直接箭头连接符 433"/>
                                    <wps:cNvCnPr/>
                                    <wps:spPr>
                                      <a:xfrm flipV="1">
                                        <a:off x="241402" y="14631"/>
                                        <a:ext cx="258148" cy="343814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prstDash val="solid"/>
                                        <a:headEnd type="non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437" name="直接连接符 437"/>
                                  <wps:cNvCnPr/>
                                  <wps:spPr>
                                    <a:xfrm flipH="1">
                                      <a:off x="14630" y="21946"/>
                                      <a:ext cx="261468" cy="358445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s:wsp>
                              <wps:cNvPr id="443" name="文本框 443"/>
                              <wps:cNvSpPr txBox="1"/>
                              <wps:spPr>
                                <a:xfrm>
                                  <a:off x="343814" y="7315"/>
                                  <a:ext cx="348437" cy="31953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753B7" w:rsidRPr="00A753B7" w:rsidRDefault="00A753B7" w:rsidP="00A753B7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A753B7">
                                      <w:rPr>
                                        <w:rFonts w:hint="eastAsia"/>
                                        <w:i/>
                                      </w:rPr>
                                      <w:t>V</w:t>
                                    </w:r>
                                    <w:r w:rsidRPr="00A753B7">
                                      <w:rPr>
                                        <w:rFonts w:hint="eastAsia"/>
                                        <w:i/>
                                        <w:vertAlign w:val="subscript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4" name="文本框 444"/>
                              <wps:cNvSpPr txBox="1"/>
                              <wps:spPr>
                                <a:xfrm>
                                  <a:off x="1053389" y="0"/>
                                  <a:ext cx="348437" cy="31953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753B7" w:rsidRPr="00A753B7" w:rsidRDefault="00A753B7" w:rsidP="00A753B7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A753B7">
                                      <w:rPr>
                                        <w:rFonts w:hint="eastAsia"/>
                                        <w:i/>
                                      </w:rPr>
                                      <w:t>V</w:t>
                                    </w:r>
                                    <w:r>
                                      <w:rPr>
                                        <w:i/>
                                        <w:vertAlign w:val="subscript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5" name="文本框 445"/>
                              <wps:cNvSpPr txBox="1"/>
                              <wps:spPr>
                                <a:xfrm>
                                  <a:off x="0" y="431597"/>
                                  <a:ext cx="348437" cy="31953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753B7" w:rsidRPr="00A753B7" w:rsidRDefault="00A753B7" w:rsidP="00A753B7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A753B7">
                                      <w:rPr>
                                        <w:rFonts w:hint="eastAsia"/>
                                        <w:i/>
                                      </w:rPr>
                                      <w:t>V</w:t>
                                    </w:r>
                                    <w:r>
                                      <w:rPr>
                                        <w:rFonts w:hint="eastAsia"/>
                                        <w:i/>
                                        <w:vertAlign w:val="subscript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B956969" id="组合 447" o:spid="_x0000_s1129" style="position:absolute;left:0;text-align:left;margin-left:8.75pt;margin-top:12.5pt;width:110.4pt;height:65.2pt;z-index:251680768;mso-position-horizontal-relative:text;mso-position-vertical-relative:text" coordsize="14018,8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">
                      <v:group id="组合 439" o:spid="_x0000_s1130" style="position:absolute;left:3584;top:1901;width:8589;height:6382" coordsize="8589,6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fxa+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OP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n8WvjFAAAA3AAA&#10;AA8AAAAAAAAAAAAAAAAAqgIAAGRycy9kb3ducmV2LnhtbFBLBQYAAAAABAAEAPoAAACcAwAAAAA=&#10;">
                        <v:line id="直接连接符 434" o:spid="_x0000_s1131" style="position:absolute;flip:x y;visibility:visible;mso-wrap-style:square" from="5047,3657" to="8589,6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3Wv8UAAADcAAAADwAAAGRycy9kb3ducmV2LnhtbESPQU/CQBSE7yb+h80j8UJkqxJSKgsx&#10;JigXD1S5v3Qf3Ur3be0+oP57l4TE42RmvsksVoNv1Yn62AQ28DDJQBFXwTZcG/j6XN/noKIgW2wD&#10;k4FfirBa3t4ssLDhzFs6lVKrBOFYoAEn0hVax8qRxzgJHXHy9qH3KEn2tbY9nhPct/oxy2baY8Np&#10;wWFHr46qQ3n0Bmbb3Vg+9Hv+ts6P4/Bdys79zI25Gw0vz6CEBvkPX9sba2D6NIXLmXQE9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53Wv8UAAADcAAAADwAAAAAAAAAA&#10;AAAAAAChAgAAZHJzL2Rvd25yZXYueG1sUEsFBgAAAAAEAAQA+QAAAJMDAAAAAA==&#10;" strokecolor="#4579b8 [3044]" strokeweight="1pt">
                          <v:stroke dashstyle="dash"/>
                        </v:line>
                        <v:group id="组合 438" o:spid="_x0000_s1132" style="position:absolute;width:7894;height:3957" coordsize="7894,39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rD/Y8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AZh7X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aw/2PCAAAA3AAAAA8A&#10;AAAAAAAAAAAAAAAAqgIAAGRycy9kb3ducmV2LnhtbFBLBQYAAAAABAAEAPoAAACZAwAAAAA=&#10;">
                          <v:shape id="直接箭头连接符 432" o:spid="_x0000_s1133" type="#_x0000_t32" style="position:absolute;top:3803;width:5176;height:15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sEBcYAAADcAAAADwAAAGRycy9kb3ducmV2LnhtbESPT2vCQBTE70K/w/IKXsRsqqG2qauI&#10;4p9TS9NCr4/sMxuafRuyq8Zv3y0IHoeZ+Q0zX/a2EWfqfO1YwVOSgiAuna65UvD9tR2/gPABWWPj&#10;mBRcycNy8TCYY67dhT/pXIRKRAj7HBWYENpcSl8asugT1xJH7+g6iyHKrpK6w0uE20ZO0vRZWqw5&#10;LhhsaW2o/C1OVkHhNjj9+RjtD9nR4OssO23a3btSw8d+9QYiUB/u4Vv7oBVk0wn8n4lHQC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l7BAXGAAAA3AAAAA8AAAAAAAAA&#10;AAAAAAAAoQIAAGRycy9kb3ducmV2LnhtbFBLBQYAAAAABAAEAPkAAACUAwAAAAA=&#10;" strokecolor="#4579b8 [3044]" strokeweight="1.5pt">
                            <v:stroke endarrow="block"/>
                          </v:shape>
                          <v:group id="组合 436" o:spid="_x0000_s1134" style="position:absolute;left:2779;width:5115;height:3803" coordsize="511505,3803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POi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4Xq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Y86KxgAAANwA&#10;AAAPAAAAAAAAAAAAAAAAAKoCAABkcnMvZG93bnJldi54bWxQSwUGAAAAAAQABAD6AAAAnQMAAAAA&#10;">
                            <v:shape id="直接箭头连接符 431" o:spid="_x0000_s1135" type="#_x0000_t32" style="position:absolute;width:236855;height:38036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mim8cAAADcAAAADwAAAGRycy9kb3ducmV2LnhtbESPT2vCQBTE74LfYXmCF9GNWopEVykW&#10;QXuoGP+cX7OvSTT7Nma3Gr99tyD0OMzMb5jZojGluFHtCssKhoMIBHFqdcGZgsN+1Z+AcB5ZY2mZ&#10;FDzIwWLebs0w1vbOO7olPhMBwi5GBbn3VSylS3My6Aa2Ig7et60N+iDrTOoa7wFuSjmKoldpsOCw&#10;kGNFy5zSS/JjFHxlyeb6ce5tJ5/X951brlf4OB2V6naatykIT43/Dz/ba63gZTyEvzPhCMj5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eaKbxwAAANwAAAAPAAAAAAAA&#10;AAAAAAAAAKECAABkcnMvZG93bnJldi54bWxQSwUGAAAAAAQABAD5AAAAlQMAAAAA&#10;" strokecolor="#4579b8 [3044]" strokeweight="1.5pt">
                              <v:stroke endarrow="block"/>
                            </v:shape>
                            <v:line id="直接连接符 435" o:spid="_x0000_s1136" style="position:absolute;visibility:visible;mso-wrap-style:square" from="7315,14631" to="511505,14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bxZcgAAADcAAAADwAAAGRycy9kb3ducmV2LnhtbESPT2vCQBTE7wW/w/KEXopu2lqR1FWk&#10;f8S2BzF68PiafSbB3bdpdo3x23eFQo/DzPyGmc47a0RLja8cK7gfJiCIc6crLhTstu+DCQgfkDUa&#10;x6TgQh7ms97NFFPtzryhNguFiBD2KSooQ6hTKX1ekkU/dDVx9A6usRiibAqpGzxHuDXyIUnG0mLF&#10;caHEml5Kyo/ZySp4+7l835nl5Gt9XH6uPzK5N+2rU+q23y2eQQTqwn/4r73SCkaPT3A9E4+AnP0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EbxZcgAAADcAAAADwAAAAAA&#10;AAAAAAAAAAChAgAAZHJzL2Rvd25yZXYueG1sUEsFBgAAAAAEAAQA+QAAAJYDAAAAAA==&#10;" strokecolor="#4579b8 [3044]" strokeweight="1pt">
                              <v:stroke dashstyle="dash"/>
                            </v:line>
                            <v:shape id="直接箭头连接符 433" o:spid="_x0000_s1137" type="#_x0000_t32" style="position:absolute;left:241402;top:14631;width:258148;height:34381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ehnsUAAADcAAAADwAAAGRycy9kb3ducmV2LnhtbESPQWvCQBSE74X+h+UJvRTd2AS10VWk&#10;0taTYhR6fWSf2dDs25BdNf333YLQ4zAz3zCLVW8bcaXO144VjEcJCOLS6ZorBafj+3AGwgdkjY1j&#10;UvBDHlbLx4cF5trd+EDXIlQiQtjnqMCE0OZS+tKQRT9yLXH0zq6zGKLsKqk7vEW4beRLkkykxZrj&#10;gsGW3gyV38XFKijcBtOv/fPnNjsbfJ1ml037sVPqadCv5yAC9eE/fG9vtYIsTeHvTDwC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jehnsUAAADcAAAADwAAAAAAAAAA&#10;AAAAAAChAgAAZHJzL2Rvd25yZXYueG1sUEsFBgAAAAAEAAQA+QAAAJMDAAAAAA==&#10;" strokecolor="#4579b8 [3044]" strokeweight="1.5pt">
                              <v:stroke endarrow="block"/>
                            </v:shape>
                          </v:group>
                          <v:line id="直接连接符 437" o:spid="_x0000_s1138" style="position:absolute;flip:x;visibility:visible;mso-wrap-style:square" from="146,219" to="2760,3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8SwZcYAAADcAAAADwAAAGRycy9kb3ducmV2LnhtbESPQWsCMRSE7wX/Q3iCt5pVS223RrFC&#10;oQcPdi30+rp5blY3L9skddd/b4RCj8PMfMMsVr1txJl8qB0rmIwzEMSl0zVXCj73b/dPIEJE1tg4&#10;JgUXCrBaDu4WmGvX8Qedi1iJBOGQowITY5tLGUpDFsPYtcTJOzhvMSbpK6k9dgluGznNskdpsea0&#10;YLCljaHyVPxaBbvjsT/ht3db/9o9/5j5V7HfzpQaDfv1C4hIffwP/7XftYKH2RxuZ9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EsGXGAAAA3AAAAA8AAAAAAAAA&#10;AAAAAAAAoQIAAGRycy9kb3ducmV2LnhtbFBLBQYAAAAABAAEAPkAAACUAwAAAAA=&#10;" strokecolor="#4579b8 [3044]" strokeweight="1pt">
                            <v:stroke dashstyle="dash"/>
                          </v:line>
                        </v:group>
                      </v:group>
                      <v:shape id="文本框 443" o:spid="_x0000_s1139" type="#_x0000_t202" style="position:absolute;left:3438;top:73;width:3484;height:31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KOMMcA&#10;AADcAAAADwAAAGRycy9kb3ducmV2LnhtbESPQWvCQBSE7wX/w/KE3upGayVEV5GAWEp70ObS2zP7&#10;TILZtzG7TdL++m5B8DjMzDfMajOYWnTUusqygukkAkGcW11xoSD73D3FIJxH1lhbJgU/5GCzHj2s&#10;MNG25wN1R1+IAGGXoILS+yaR0uUlGXQT2xAH72xbgz7ItpC6xT7ATS1nUbSQBisOCyU2lJaUX47f&#10;RsFbuvvAw2lm4t863b+ft801+3pR6nE8bJcgPA3+Hr61X7WC+fw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JCjjDHAAAA3AAAAA8AAAAAAAAAAAAAAAAAmAIAAGRy&#10;cy9kb3ducmV2LnhtbFBLBQYAAAAABAAEAPUAAACMAwAAAAA=&#10;" filled="f" stroked="f" strokeweight=".5pt">
                        <v:textbox>
                          <w:txbxContent>
                            <w:p w:rsidR="00A753B7" w:rsidRPr="00A753B7" w:rsidRDefault="00A753B7" w:rsidP="00A753B7">
                              <w:pPr>
                                <w:rPr>
                                  <w:i/>
                                </w:rPr>
                              </w:pPr>
                              <w:r w:rsidRPr="00A753B7"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  <w:r w:rsidRPr="00A753B7">
                                <w:rPr>
                                  <w:rFonts w:hint="eastAsia"/>
                                  <w:i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444" o:spid="_x0000_s1140" type="#_x0000_t202" style="position:absolute;left:10533;width:3485;height:31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sWRMcA&#10;AADcAAAADwAAAGRycy9kb3ducmV2LnhtbESPzWrDMBCE74W+g9hCb41c45TgRAnBYFJKcsjPpbet&#10;tbFNrJVrKbbbp68ChRyHmfmGWaxG04ieOldbVvA6iUAQF1bXXCo4HfOXGQjnkTU2lknBDzlYLR8f&#10;FphqO/Ce+oMvRYCwS1FB5X2bSumKigy6iW2Jg3e2nUEfZFdK3eEQ4KaRcRS9SYM1h4UKW8oqKi6H&#10;q1HwkeU73H/FZvbbZJvted1+nz6nSj0/jes5CE+jv4f/2+9aQZIk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2rFkTHAAAA3AAAAA8AAAAAAAAAAAAAAAAAmAIAAGRy&#10;cy9kb3ducmV2LnhtbFBLBQYAAAAABAAEAPUAAACMAwAAAAA=&#10;" filled="f" stroked="f" strokeweight=".5pt">
                        <v:textbox>
                          <w:txbxContent>
                            <w:p w:rsidR="00A753B7" w:rsidRPr="00A753B7" w:rsidRDefault="00A753B7" w:rsidP="00A753B7">
                              <w:pPr>
                                <w:rPr>
                                  <w:i/>
                                </w:rPr>
                              </w:pPr>
                              <w:r w:rsidRPr="00A753B7"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  <w:r>
                                <w:rPr>
                                  <w:i/>
                                  <w:vertAlign w:val="subscript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文本框 445" o:spid="_x0000_s1141" type="#_x0000_t202" style="position:absolute;top:4315;width:3484;height:31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ez38UA&#10;AADcAAAADwAAAGRycy9kb3ducmV2LnhtbESPT4vCMBTE7wt+h/CEva2pootUo0hBlEUP/rl4ezbP&#10;tti81CZq9dMbYcHjMDO/YcbTxpTiRrUrLCvodiIQxKnVBWcK9rv5zxCE88gaS8uk4EEOppPW1xhj&#10;be+8odvWZyJA2MWoIPe+iqV0aU4GXcdWxME72dqgD7LOpK7xHuCmlL0o+pUGCw4LOVaU5JSet1ej&#10;4C+Zr3Fz7Jnhs0wWq9OsuuwPA6W+281sBMJT4z/h//ZSK+j3B/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57PfxQAAANwAAAAPAAAAAAAAAAAAAAAAAJgCAABkcnMv&#10;ZG93bnJldi54bWxQSwUGAAAAAAQABAD1AAAAigMAAAAA&#10;" filled="f" stroked="f" strokeweight=".5pt">
                        <v:textbox>
                          <w:txbxContent>
                            <w:p w:rsidR="00A753B7" w:rsidRPr="00A753B7" w:rsidRDefault="00A753B7" w:rsidP="00A753B7">
                              <w:pPr>
                                <w:rPr>
                                  <w:i/>
                                </w:rPr>
                              </w:pPr>
                              <w:r w:rsidRPr="00A753B7"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i/>
                                  <w:vertAlign w:val="subscript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3A5502">
              <w:rPr>
                <w:rFonts w:ascii="宋体" w:hint="eastAsia"/>
                <w:szCs w:val="21"/>
              </w:rPr>
              <w:t>矢量图。</w:t>
            </w:r>
            <w:r w:rsidR="002F50B1">
              <w:rPr>
                <w:rFonts w:ascii="宋体" w:hint="eastAsia"/>
                <w:szCs w:val="21"/>
              </w:rPr>
              <w:t>（5分）</w:t>
            </w:r>
          </w:p>
          <w:p w:rsidR="00972C3D" w:rsidRPr="002D44C9" w:rsidRDefault="00972C3D" w:rsidP="003F3ED2">
            <w:pPr>
              <w:ind w:left="315" w:hangingChars="150" w:hanging="315"/>
              <w:rPr>
                <w:rFonts w:ascii="宋体" w:hint="eastAsia"/>
                <w:szCs w:val="21"/>
              </w:rPr>
            </w:pPr>
          </w:p>
          <w:p w:rsidR="001548CF" w:rsidRDefault="003A5502" w:rsidP="00B44E30">
            <w:pPr>
              <w:ind w:left="150" w:hangingChars="150" w:hanging="150"/>
              <w:jc w:val="center"/>
            </w:pPr>
            <w:r>
              <w:rPr>
                <w:noProof/>
                <w:sz w:val="10"/>
                <w:szCs w:val="10"/>
              </w:rPr>
              <mc:AlternateContent>
                <mc:Choice Requires="wpg">
                  <w:drawing>
                    <wp:inline distT="0" distB="0" distL="0" distR="0" wp14:anchorId="72CDE394" wp14:editId="5FA08B0B">
                      <wp:extent cx="2215515" cy="1080135"/>
                      <wp:effectExtent l="0" t="19050" r="13335" b="43815"/>
                      <wp:docPr id="86" name="组合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15515" cy="1080135"/>
                                <a:chOff x="2082" y="1805"/>
                                <a:chExt cx="3489" cy="1701"/>
                              </a:xfrm>
                            </wpg:grpSpPr>
                            <wps:wsp>
                              <wps:cNvPr id="87" name="Text Box 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62" y="2706"/>
                                  <a:ext cx="40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8" name="Text Box 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92" y="1966"/>
                                  <a:ext cx="22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89" name="Group 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94" y="2641"/>
                                  <a:ext cx="341" cy="316"/>
                                  <a:chOff x="2884" y="2501"/>
                                  <a:chExt cx="341" cy="316"/>
                                </a:xfrm>
                              </wpg:grpSpPr>
                              <wpg:grpSp>
                                <wpg:cNvPr id="90" name="Group 6"/>
                                <wpg:cNvGrpSpPr>
                                  <a:grpSpLocks/>
                                </wpg:cNvGrpSpPr>
                                <wpg:grpSpPr bwMode="auto">
                                  <a:xfrm rot="10800000">
                                    <a:off x="3035" y="2503"/>
                                    <a:ext cx="48" cy="49"/>
                                    <a:chOff x="7633" y="19"/>
                                    <a:chExt cx="56" cy="57"/>
                                  </a:xfrm>
                                </wpg:grpSpPr>
                                <wps:wsp>
                                  <wps:cNvPr id="91" name="Freeform 7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633" y="19"/>
                                      <a:ext cx="56" cy="57"/>
                                    </a:xfrm>
                                    <a:custGeom>
                                      <a:avLst/>
                                      <a:gdLst>
                                        <a:gd name="T0" fmla="+- 0 7656 7633"/>
                                        <a:gd name="T1" fmla="*/ T0 w 56"/>
                                        <a:gd name="T2" fmla="+- 0 19 19"/>
                                        <a:gd name="T3" fmla="*/ 19 h 57"/>
                                        <a:gd name="T4" fmla="+- 0 7638 7633"/>
                                        <a:gd name="T5" fmla="*/ T4 w 56"/>
                                        <a:gd name="T6" fmla="+- 0 35 19"/>
                                        <a:gd name="T7" fmla="*/ 35 h 57"/>
                                        <a:gd name="T8" fmla="+- 0 7633 7633"/>
                                        <a:gd name="T9" fmla="*/ T8 w 56"/>
                                        <a:gd name="T10" fmla="+- 0 51 19"/>
                                        <a:gd name="T11" fmla="*/ 51 h 57"/>
                                        <a:gd name="T12" fmla="+- 0 7638 7633"/>
                                        <a:gd name="T13" fmla="*/ T12 w 56"/>
                                        <a:gd name="T14" fmla="+- 0 65 19"/>
                                        <a:gd name="T15" fmla="*/ 65 h 57"/>
                                        <a:gd name="T16" fmla="+- 0 7653 7633"/>
                                        <a:gd name="T17" fmla="*/ T16 w 56"/>
                                        <a:gd name="T18" fmla="+- 0 76 19"/>
                                        <a:gd name="T19" fmla="*/ 76 h 57"/>
                                        <a:gd name="T20" fmla="+- 0 7672 7633"/>
                                        <a:gd name="T21" fmla="*/ T20 w 56"/>
                                        <a:gd name="T22" fmla="+- 0 75 19"/>
                                        <a:gd name="T23" fmla="*/ 75 h 57"/>
                                        <a:gd name="T24" fmla="+- 0 7686 7633"/>
                                        <a:gd name="T25" fmla="*/ T24 w 56"/>
                                        <a:gd name="T26" fmla="+- 0 59 19"/>
                                        <a:gd name="T27" fmla="*/ 59 h 57"/>
                                        <a:gd name="T28" fmla="+- 0 7689 7633"/>
                                        <a:gd name="T29" fmla="*/ T28 w 56"/>
                                        <a:gd name="T30" fmla="+- 0 42 19"/>
                                        <a:gd name="T31" fmla="*/ 42 h 57"/>
                                        <a:gd name="T32" fmla="+- 0 7673 7633"/>
                                        <a:gd name="T33" fmla="*/ T32 w 56"/>
                                        <a:gd name="T34" fmla="+- 0 24 19"/>
                                        <a:gd name="T35" fmla="*/ 24 h 57"/>
                                        <a:gd name="T36" fmla="+- 0 7656 7633"/>
                                        <a:gd name="T37" fmla="*/ T36 w 56"/>
                                        <a:gd name="T38" fmla="+- 0 19 19"/>
                                        <a:gd name="T39" fmla="*/ 19 h 57"/>
                                      </a:gdLst>
                                      <a:ahLst/>
                                      <a:cxnLst>
                                        <a:cxn ang="0">
                                          <a:pos x="T1" y="T3"/>
                                        </a:cxn>
                                        <a:cxn ang="0">
                                          <a:pos x="T5" y="T7"/>
                                        </a:cxn>
                                        <a:cxn ang="0">
                                          <a:pos x="T9" y="T11"/>
                                        </a:cxn>
                                        <a:cxn ang="0">
                                          <a:pos x="T13" y="T15"/>
                                        </a:cxn>
                                        <a:cxn ang="0">
                                          <a:pos x="T17" y="T19"/>
                                        </a:cxn>
                                        <a:cxn ang="0">
                                          <a:pos x="T21" y="T23"/>
                                        </a:cxn>
                                        <a:cxn ang="0">
                                          <a:pos x="T25" y="T27"/>
                                        </a:cxn>
                                        <a:cxn ang="0">
                                          <a:pos x="T29" y="T31"/>
                                        </a:cxn>
                                        <a:cxn ang="0">
                                          <a:pos x="T33" y="T35"/>
                                        </a:cxn>
                                        <a:cxn ang="0">
                                          <a:pos x="T37" y="T39"/>
                                        </a:cxn>
                                      </a:cxnLst>
                                      <a:rect l="0" t="0" r="r" b="b"/>
                                      <a:pathLst>
                                        <a:path w="56" h="57">
                                          <a:moveTo>
                                            <a:pt x="23" y="0"/>
                                          </a:moveTo>
                                          <a:lnTo>
                                            <a:pt x="5" y="16"/>
                                          </a:lnTo>
                                          <a:lnTo>
                                            <a:pt x="0" y="32"/>
                                          </a:lnTo>
                                          <a:lnTo>
                                            <a:pt x="5" y="46"/>
                                          </a:lnTo>
                                          <a:lnTo>
                                            <a:pt x="20" y="57"/>
                                          </a:lnTo>
                                          <a:lnTo>
                                            <a:pt x="39" y="56"/>
                                          </a:lnTo>
                                          <a:lnTo>
                                            <a:pt x="53" y="40"/>
                                          </a:lnTo>
                                          <a:lnTo>
                                            <a:pt x="56" y="23"/>
                                          </a:lnTo>
                                          <a:lnTo>
                                            <a:pt x="40" y="5"/>
                                          </a:lnTo>
                                          <a:lnTo>
                                            <a:pt x="23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92" name="Rectangle 8" descr="深色上对角线"/>
                                <wps:cNvSpPr>
                                  <a:spLocks noChangeArrowheads="1"/>
                                </wps:cNvSpPr>
                                <wps:spPr bwMode="auto">
                                  <a:xfrm rot="10800000">
                                    <a:off x="2885" y="2695"/>
                                    <a:ext cx="340" cy="122"/>
                                  </a:xfrm>
                                  <a:prstGeom prst="rect">
                                    <a:avLst/>
                                  </a:prstGeom>
                                  <a:pattFill prst="dk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" name="AutoShape 9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2884" y="2681"/>
                                    <a:ext cx="340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" name="Freeform 10"/>
                                <wps:cNvSpPr>
                                  <a:spLocks/>
                                </wps:cNvSpPr>
                                <wps:spPr bwMode="auto">
                                  <a:xfrm rot="16200000" flipV="1">
                                    <a:off x="2993" y="2521"/>
                                    <a:ext cx="143" cy="183"/>
                                  </a:xfrm>
                                  <a:custGeom>
                                    <a:avLst/>
                                    <a:gdLst>
                                      <a:gd name="T0" fmla="*/ 1068 w 1068"/>
                                      <a:gd name="T1" fmla="*/ 937 h 1336"/>
                                      <a:gd name="T2" fmla="*/ 1067 w 1068"/>
                                      <a:gd name="T3" fmla="*/ 456 h 1336"/>
                                      <a:gd name="T4" fmla="*/ 0 w 1068"/>
                                      <a:gd name="T5" fmla="*/ 0 h 1336"/>
                                      <a:gd name="T6" fmla="*/ 0 w 1068"/>
                                      <a:gd name="T7" fmla="*/ 1336 h 1336"/>
                                      <a:gd name="T8" fmla="*/ 1068 w 1068"/>
                                      <a:gd name="T9" fmla="*/ 937 h 133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068" h="1336">
                                        <a:moveTo>
                                          <a:pt x="1068" y="937"/>
                                        </a:moveTo>
                                        <a:lnTo>
                                          <a:pt x="1067" y="456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1336"/>
                                        </a:lnTo>
                                        <a:lnTo>
                                          <a:pt x="1068" y="937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1F1A17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5" name="Freeform 11"/>
                                <wps:cNvSpPr>
                                  <a:spLocks/>
                                </wps:cNvSpPr>
                                <wps:spPr bwMode="auto">
                                  <a:xfrm rot="27000000">
                                    <a:off x="3036" y="2500"/>
                                    <a:ext cx="58" cy="59"/>
                                  </a:xfrm>
                                  <a:custGeom>
                                    <a:avLst/>
                                    <a:gdLst>
                                      <a:gd name="T0" fmla="*/ 244 w 544"/>
                                      <a:gd name="T1" fmla="*/ 1 h 528"/>
                                      <a:gd name="T2" fmla="*/ 205 w 544"/>
                                      <a:gd name="T3" fmla="*/ 8 h 528"/>
                                      <a:gd name="T4" fmla="*/ 166 w 544"/>
                                      <a:gd name="T5" fmla="*/ 20 h 528"/>
                                      <a:gd name="T6" fmla="*/ 131 w 544"/>
                                      <a:gd name="T7" fmla="*/ 36 h 528"/>
                                      <a:gd name="T8" fmla="*/ 99 w 544"/>
                                      <a:gd name="T9" fmla="*/ 58 h 528"/>
                                      <a:gd name="T10" fmla="*/ 71 w 544"/>
                                      <a:gd name="T11" fmla="*/ 84 h 528"/>
                                      <a:gd name="T12" fmla="*/ 47 w 544"/>
                                      <a:gd name="T13" fmla="*/ 114 h 528"/>
                                      <a:gd name="T14" fmla="*/ 27 w 544"/>
                                      <a:gd name="T15" fmla="*/ 147 h 528"/>
                                      <a:gd name="T16" fmla="*/ 13 w 544"/>
                                      <a:gd name="T17" fmla="*/ 182 h 528"/>
                                      <a:gd name="T18" fmla="*/ 3 w 544"/>
                                      <a:gd name="T19" fmla="*/ 221 h 528"/>
                                      <a:gd name="T20" fmla="*/ 0 w 544"/>
                                      <a:gd name="T21" fmla="*/ 260 h 528"/>
                                      <a:gd name="T22" fmla="*/ 3 w 544"/>
                                      <a:gd name="T23" fmla="*/ 301 h 528"/>
                                      <a:gd name="T24" fmla="*/ 13 w 544"/>
                                      <a:gd name="T25" fmla="*/ 339 h 528"/>
                                      <a:gd name="T26" fmla="*/ 27 w 544"/>
                                      <a:gd name="T27" fmla="*/ 375 h 528"/>
                                      <a:gd name="T28" fmla="*/ 47 w 544"/>
                                      <a:gd name="T29" fmla="*/ 408 h 528"/>
                                      <a:gd name="T30" fmla="*/ 71 w 544"/>
                                      <a:gd name="T31" fmla="*/ 439 h 528"/>
                                      <a:gd name="T32" fmla="*/ 99 w 544"/>
                                      <a:gd name="T33" fmla="*/ 466 h 528"/>
                                      <a:gd name="T34" fmla="*/ 131 w 544"/>
                                      <a:gd name="T35" fmla="*/ 489 h 528"/>
                                      <a:gd name="T36" fmla="*/ 167 w 544"/>
                                      <a:gd name="T37" fmla="*/ 506 h 528"/>
                                      <a:gd name="T38" fmla="*/ 205 w 544"/>
                                      <a:gd name="T39" fmla="*/ 519 h 528"/>
                                      <a:gd name="T40" fmla="*/ 244 w 544"/>
                                      <a:gd name="T41" fmla="*/ 526 h 528"/>
                                      <a:gd name="T42" fmla="*/ 286 w 544"/>
                                      <a:gd name="T43" fmla="*/ 528 h 528"/>
                                      <a:gd name="T44" fmla="*/ 327 w 544"/>
                                      <a:gd name="T45" fmla="*/ 523 h 528"/>
                                      <a:gd name="T46" fmla="*/ 366 w 544"/>
                                      <a:gd name="T47" fmla="*/ 513 h 528"/>
                                      <a:gd name="T48" fmla="*/ 401 w 544"/>
                                      <a:gd name="T49" fmla="*/ 497 h 528"/>
                                      <a:gd name="T50" fmla="*/ 435 w 544"/>
                                      <a:gd name="T51" fmla="*/ 478 h 528"/>
                                      <a:gd name="T52" fmla="*/ 464 w 544"/>
                                      <a:gd name="T53" fmla="*/ 452 h 528"/>
                                      <a:gd name="T54" fmla="*/ 490 w 544"/>
                                      <a:gd name="T55" fmla="*/ 424 h 528"/>
                                      <a:gd name="T56" fmla="*/ 511 w 544"/>
                                      <a:gd name="T57" fmla="*/ 392 h 528"/>
                                      <a:gd name="T58" fmla="*/ 528 w 544"/>
                                      <a:gd name="T59" fmla="*/ 357 h 528"/>
                                      <a:gd name="T60" fmla="*/ 538 w 544"/>
                                      <a:gd name="T61" fmla="*/ 319 h 528"/>
                                      <a:gd name="T62" fmla="*/ 544 w 544"/>
                                      <a:gd name="T63" fmla="*/ 280 h 528"/>
                                      <a:gd name="T64" fmla="*/ 543 w 544"/>
                                      <a:gd name="T65" fmla="*/ 239 h 528"/>
                                      <a:gd name="T66" fmla="*/ 536 w 544"/>
                                      <a:gd name="T67" fmla="*/ 201 h 528"/>
                                      <a:gd name="T68" fmla="*/ 523 w 544"/>
                                      <a:gd name="T69" fmla="*/ 164 h 528"/>
                                      <a:gd name="T70" fmla="*/ 504 w 544"/>
                                      <a:gd name="T71" fmla="*/ 129 h 528"/>
                                      <a:gd name="T72" fmla="*/ 482 w 544"/>
                                      <a:gd name="T73" fmla="*/ 99 h 528"/>
                                      <a:gd name="T74" fmla="*/ 455 w 544"/>
                                      <a:gd name="T75" fmla="*/ 70 h 528"/>
                                      <a:gd name="T76" fmla="*/ 423 w 544"/>
                                      <a:gd name="T77" fmla="*/ 46 h 528"/>
                                      <a:gd name="T78" fmla="*/ 389 w 544"/>
                                      <a:gd name="T79" fmla="*/ 27 h 528"/>
                                      <a:gd name="T80" fmla="*/ 353 w 544"/>
                                      <a:gd name="T81" fmla="*/ 12 h 528"/>
                                      <a:gd name="T82" fmla="*/ 313 w 544"/>
                                      <a:gd name="T83" fmla="*/ 3 h 528"/>
                                      <a:gd name="T84" fmla="*/ 272 w 544"/>
                                      <a:gd name="T85" fmla="*/ 0 h 52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</a:cxnLst>
                                    <a:rect l="0" t="0" r="r" b="b"/>
                                    <a:pathLst>
                                      <a:path w="544" h="528">
                                        <a:moveTo>
                                          <a:pt x="272" y="0"/>
                                        </a:moveTo>
                                        <a:lnTo>
                                          <a:pt x="258" y="0"/>
                                        </a:lnTo>
                                        <a:lnTo>
                                          <a:pt x="244" y="1"/>
                                        </a:lnTo>
                                        <a:lnTo>
                                          <a:pt x="230" y="2"/>
                                        </a:lnTo>
                                        <a:lnTo>
                                          <a:pt x="217" y="4"/>
                                        </a:lnTo>
                                        <a:lnTo>
                                          <a:pt x="205" y="8"/>
                                        </a:lnTo>
                                        <a:lnTo>
                                          <a:pt x="192" y="11"/>
                                        </a:lnTo>
                                        <a:lnTo>
                                          <a:pt x="179" y="14"/>
                                        </a:lnTo>
                                        <a:lnTo>
                                          <a:pt x="166" y="20"/>
                                        </a:lnTo>
                                        <a:lnTo>
                                          <a:pt x="154" y="24"/>
                                        </a:lnTo>
                                        <a:lnTo>
                                          <a:pt x="143" y="31"/>
                                        </a:lnTo>
                                        <a:lnTo>
                                          <a:pt x="131" y="36"/>
                                        </a:lnTo>
                                        <a:lnTo>
                                          <a:pt x="120" y="43"/>
                                        </a:lnTo>
                                        <a:lnTo>
                                          <a:pt x="110" y="50"/>
                                        </a:lnTo>
                                        <a:lnTo>
                                          <a:pt x="99" y="58"/>
                                        </a:lnTo>
                                        <a:lnTo>
                                          <a:pt x="89" y="67"/>
                                        </a:lnTo>
                                        <a:lnTo>
                                          <a:pt x="79" y="75"/>
                                        </a:lnTo>
                                        <a:lnTo>
                                          <a:pt x="71" y="84"/>
                                        </a:lnTo>
                                        <a:lnTo>
                                          <a:pt x="62" y="93"/>
                                        </a:lnTo>
                                        <a:lnTo>
                                          <a:pt x="54" y="103"/>
                                        </a:lnTo>
                                        <a:lnTo>
                                          <a:pt x="47" y="114"/>
                                        </a:lnTo>
                                        <a:lnTo>
                                          <a:pt x="40" y="124"/>
                                        </a:lnTo>
                                        <a:lnTo>
                                          <a:pt x="33" y="135"/>
                                        </a:lnTo>
                                        <a:lnTo>
                                          <a:pt x="27" y="147"/>
                                        </a:lnTo>
                                        <a:lnTo>
                                          <a:pt x="21" y="158"/>
                                        </a:lnTo>
                                        <a:lnTo>
                                          <a:pt x="16" y="170"/>
                                        </a:lnTo>
                                        <a:lnTo>
                                          <a:pt x="13" y="182"/>
                                        </a:lnTo>
                                        <a:lnTo>
                                          <a:pt x="8" y="195"/>
                                        </a:lnTo>
                                        <a:lnTo>
                                          <a:pt x="6" y="207"/>
                                        </a:lnTo>
                                        <a:lnTo>
                                          <a:pt x="3" y="221"/>
                                        </a:lnTo>
                                        <a:lnTo>
                                          <a:pt x="1" y="234"/>
                                        </a:lnTo>
                                        <a:lnTo>
                                          <a:pt x="0" y="247"/>
                                        </a:lnTo>
                                        <a:lnTo>
                                          <a:pt x="0" y="260"/>
                                        </a:lnTo>
                                        <a:lnTo>
                                          <a:pt x="1" y="274"/>
                                        </a:lnTo>
                                        <a:lnTo>
                                          <a:pt x="1" y="288"/>
                                        </a:lnTo>
                                        <a:lnTo>
                                          <a:pt x="3" y="301"/>
                                        </a:lnTo>
                                        <a:lnTo>
                                          <a:pt x="6" y="314"/>
                                        </a:lnTo>
                                        <a:lnTo>
                                          <a:pt x="9" y="327"/>
                                        </a:lnTo>
                                        <a:lnTo>
                                          <a:pt x="13" y="339"/>
                                        </a:lnTo>
                                        <a:lnTo>
                                          <a:pt x="16" y="351"/>
                                        </a:lnTo>
                                        <a:lnTo>
                                          <a:pt x="22" y="363"/>
                                        </a:lnTo>
                                        <a:lnTo>
                                          <a:pt x="27" y="375"/>
                                        </a:lnTo>
                                        <a:lnTo>
                                          <a:pt x="33" y="386"/>
                                        </a:lnTo>
                                        <a:lnTo>
                                          <a:pt x="40" y="399"/>
                                        </a:lnTo>
                                        <a:lnTo>
                                          <a:pt x="47" y="408"/>
                                        </a:lnTo>
                                        <a:lnTo>
                                          <a:pt x="55" y="419"/>
                                        </a:lnTo>
                                        <a:lnTo>
                                          <a:pt x="62" y="429"/>
                                        </a:lnTo>
                                        <a:lnTo>
                                          <a:pt x="71" y="439"/>
                                        </a:lnTo>
                                        <a:lnTo>
                                          <a:pt x="81" y="448"/>
                                        </a:lnTo>
                                        <a:lnTo>
                                          <a:pt x="90" y="457"/>
                                        </a:lnTo>
                                        <a:lnTo>
                                          <a:pt x="99" y="466"/>
                                        </a:lnTo>
                                        <a:lnTo>
                                          <a:pt x="110" y="473"/>
                                        </a:lnTo>
                                        <a:lnTo>
                                          <a:pt x="120" y="481"/>
                                        </a:lnTo>
                                        <a:lnTo>
                                          <a:pt x="131" y="489"/>
                                        </a:lnTo>
                                        <a:lnTo>
                                          <a:pt x="143" y="494"/>
                                        </a:lnTo>
                                        <a:lnTo>
                                          <a:pt x="154" y="501"/>
                                        </a:lnTo>
                                        <a:lnTo>
                                          <a:pt x="167" y="506"/>
                                        </a:lnTo>
                                        <a:lnTo>
                                          <a:pt x="179" y="511"/>
                                        </a:lnTo>
                                        <a:lnTo>
                                          <a:pt x="192" y="515"/>
                                        </a:lnTo>
                                        <a:lnTo>
                                          <a:pt x="205" y="519"/>
                                        </a:lnTo>
                                        <a:lnTo>
                                          <a:pt x="217" y="522"/>
                                        </a:lnTo>
                                        <a:lnTo>
                                          <a:pt x="230" y="525"/>
                                        </a:lnTo>
                                        <a:lnTo>
                                          <a:pt x="244" y="526"/>
                                        </a:lnTo>
                                        <a:lnTo>
                                          <a:pt x="258" y="527"/>
                                        </a:lnTo>
                                        <a:lnTo>
                                          <a:pt x="272" y="528"/>
                                        </a:lnTo>
                                        <a:lnTo>
                                          <a:pt x="286" y="528"/>
                                        </a:lnTo>
                                        <a:lnTo>
                                          <a:pt x="301" y="527"/>
                                        </a:lnTo>
                                        <a:lnTo>
                                          <a:pt x="313" y="525"/>
                                        </a:lnTo>
                                        <a:lnTo>
                                          <a:pt x="327" y="523"/>
                                        </a:lnTo>
                                        <a:lnTo>
                                          <a:pt x="340" y="520"/>
                                        </a:lnTo>
                                        <a:lnTo>
                                          <a:pt x="353" y="517"/>
                                        </a:lnTo>
                                        <a:lnTo>
                                          <a:pt x="366" y="513"/>
                                        </a:lnTo>
                                        <a:lnTo>
                                          <a:pt x="378" y="508"/>
                                        </a:lnTo>
                                        <a:lnTo>
                                          <a:pt x="389" y="503"/>
                                        </a:lnTo>
                                        <a:lnTo>
                                          <a:pt x="401" y="497"/>
                                        </a:lnTo>
                                        <a:lnTo>
                                          <a:pt x="413" y="491"/>
                                        </a:lnTo>
                                        <a:lnTo>
                                          <a:pt x="425" y="484"/>
                                        </a:lnTo>
                                        <a:lnTo>
                                          <a:pt x="435" y="478"/>
                                        </a:lnTo>
                                        <a:lnTo>
                                          <a:pt x="446" y="469"/>
                                        </a:lnTo>
                                        <a:lnTo>
                                          <a:pt x="455" y="461"/>
                                        </a:lnTo>
                                        <a:lnTo>
                                          <a:pt x="464" y="452"/>
                                        </a:lnTo>
                                        <a:lnTo>
                                          <a:pt x="474" y="444"/>
                                        </a:lnTo>
                                        <a:lnTo>
                                          <a:pt x="482" y="434"/>
                                        </a:lnTo>
                                        <a:lnTo>
                                          <a:pt x="490" y="424"/>
                                        </a:lnTo>
                                        <a:lnTo>
                                          <a:pt x="497" y="414"/>
                                        </a:lnTo>
                                        <a:lnTo>
                                          <a:pt x="505" y="403"/>
                                        </a:lnTo>
                                        <a:lnTo>
                                          <a:pt x="511" y="392"/>
                                        </a:lnTo>
                                        <a:lnTo>
                                          <a:pt x="517" y="381"/>
                                        </a:lnTo>
                                        <a:lnTo>
                                          <a:pt x="523" y="369"/>
                                        </a:lnTo>
                                        <a:lnTo>
                                          <a:pt x="528" y="357"/>
                                        </a:lnTo>
                                        <a:lnTo>
                                          <a:pt x="532" y="345"/>
                                        </a:lnTo>
                                        <a:lnTo>
                                          <a:pt x="536" y="333"/>
                                        </a:lnTo>
                                        <a:lnTo>
                                          <a:pt x="538" y="319"/>
                                        </a:lnTo>
                                        <a:lnTo>
                                          <a:pt x="542" y="306"/>
                                        </a:lnTo>
                                        <a:lnTo>
                                          <a:pt x="543" y="293"/>
                                        </a:lnTo>
                                        <a:lnTo>
                                          <a:pt x="544" y="280"/>
                                        </a:lnTo>
                                        <a:lnTo>
                                          <a:pt x="544" y="267"/>
                                        </a:lnTo>
                                        <a:lnTo>
                                          <a:pt x="544" y="254"/>
                                        </a:lnTo>
                                        <a:lnTo>
                                          <a:pt x="543" y="239"/>
                                        </a:lnTo>
                                        <a:lnTo>
                                          <a:pt x="540" y="226"/>
                                        </a:lnTo>
                                        <a:lnTo>
                                          <a:pt x="538" y="214"/>
                                        </a:lnTo>
                                        <a:lnTo>
                                          <a:pt x="536" y="201"/>
                                        </a:lnTo>
                                        <a:lnTo>
                                          <a:pt x="532" y="188"/>
                                        </a:lnTo>
                                        <a:lnTo>
                                          <a:pt x="528" y="176"/>
                                        </a:lnTo>
                                        <a:lnTo>
                                          <a:pt x="523" y="164"/>
                                        </a:lnTo>
                                        <a:lnTo>
                                          <a:pt x="517" y="153"/>
                                        </a:lnTo>
                                        <a:lnTo>
                                          <a:pt x="511" y="140"/>
                                        </a:lnTo>
                                        <a:lnTo>
                                          <a:pt x="504" y="129"/>
                                        </a:lnTo>
                                        <a:lnTo>
                                          <a:pt x="497" y="119"/>
                                        </a:lnTo>
                                        <a:lnTo>
                                          <a:pt x="490" y="109"/>
                                        </a:lnTo>
                                        <a:lnTo>
                                          <a:pt x="482" y="99"/>
                                        </a:lnTo>
                                        <a:lnTo>
                                          <a:pt x="474" y="89"/>
                                        </a:lnTo>
                                        <a:lnTo>
                                          <a:pt x="464" y="79"/>
                                        </a:lnTo>
                                        <a:lnTo>
                                          <a:pt x="455" y="70"/>
                                        </a:lnTo>
                                        <a:lnTo>
                                          <a:pt x="444" y="63"/>
                                        </a:lnTo>
                                        <a:lnTo>
                                          <a:pt x="434" y="54"/>
                                        </a:lnTo>
                                        <a:lnTo>
                                          <a:pt x="423" y="46"/>
                                        </a:lnTo>
                                        <a:lnTo>
                                          <a:pt x="413" y="39"/>
                                        </a:lnTo>
                                        <a:lnTo>
                                          <a:pt x="401" y="33"/>
                                        </a:lnTo>
                                        <a:lnTo>
                                          <a:pt x="389" y="27"/>
                                        </a:lnTo>
                                        <a:lnTo>
                                          <a:pt x="378" y="22"/>
                                        </a:lnTo>
                                        <a:lnTo>
                                          <a:pt x="365" y="16"/>
                                        </a:lnTo>
                                        <a:lnTo>
                                          <a:pt x="353" y="12"/>
                                        </a:lnTo>
                                        <a:lnTo>
                                          <a:pt x="340" y="9"/>
                                        </a:lnTo>
                                        <a:lnTo>
                                          <a:pt x="326" y="5"/>
                                        </a:lnTo>
                                        <a:lnTo>
                                          <a:pt x="313" y="3"/>
                                        </a:lnTo>
                                        <a:lnTo>
                                          <a:pt x="299" y="1"/>
                                        </a:lnTo>
                                        <a:lnTo>
                                          <a:pt x="285" y="0"/>
                                        </a:lnTo>
                                        <a:lnTo>
                                          <a:pt x="272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1F1A17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6" name="Line 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20" y="2665"/>
                                  <a:ext cx="2835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97" name="Group 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780" y="1805"/>
                                  <a:ext cx="1701" cy="1701"/>
                                  <a:chOff x="2780" y="1805"/>
                                  <a:chExt cx="1701" cy="1701"/>
                                </a:xfrm>
                              </wpg:grpSpPr>
                              <wps:wsp>
                                <wps:cNvPr id="98" name="AutoShape 14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2780" y="1805"/>
                                    <a:ext cx="1701" cy="1701"/>
                                  </a:xfrm>
                                  <a:custGeom>
                                    <a:avLst/>
                                    <a:gdLst>
                                      <a:gd name="G0" fmla="+- 8325 0 0"/>
                                      <a:gd name="G1" fmla="+- 65853 0 0"/>
                                      <a:gd name="G2" fmla="+- 0 0 65853"/>
                                      <a:gd name="T0" fmla="*/ 0 256 1"/>
                                      <a:gd name="T1" fmla="*/ 180 256 1"/>
                                      <a:gd name="G3" fmla="+- 65853 T0 T1"/>
                                      <a:gd name="T2" fmla="*/ 0 256 1"/>
                                      <a:gd name="T3" fmla="*/ 90 256 1"/>
                                      <a:gd name="G4" fmla="+- 65853 T2 T3"/>
                                      <a:gd name="G5" fmla="*/ G4 2 1"/>
                                      <a:gd name="T4" fmla="*/ 90 256 1"/>
                                      <a:gd name="T5" fmla="*/ 0 256 1"/>
                                      <a:gd name="G6" fmla="+- 65853 T4 T5"/>
                                      <a:gd name="G7" fmla="*/ G6 2 1"/>
                                      <a:gd name="G8" fmla="abs 65853"/>
                                      <a:gd name="T6" fmla="*/ 0 256 1"/>
                                      <a:gd name="T7" fmla="*/ 90 256 1"/>
                                      <a:gd name="G9" fmla="+- G8 T6 T7"/>
                                      <a:gd name="G10" fmla="?: G9 G7 G5"/>
                                      <a:gd name="T8" fmla="*/ 0 256 1"/>
                                      <a:gd name="T9" fmla="*/ 360 256 1"/>
                                      <a:gd name="G11" fmla="+- G10 T8 T9"/>
                                      <a:gd name="G12" fmla="?: G10 G11 G10"/>
                                      <a:gd name="T10" fmla="*/ 0 256 1"/>
                                      <a:gd name="T11" fmla="*/ 360 256 1"/>
                                      <a:gd name="G13" fmla="+- G12 T10 T11"/>
                                      <a:gd name="G14" fmla="?: G12 G13 G12"/>
                                      <a:gd name="G15" fmla="+- 0 0 G14"/>
                                      <a:gd name="G16" fmla="+- 10800 0 0"/>
                                      <a:gd name="G17" fmla="+- 10800 0 8325"/>
                                      <a:gd name="G18" fmla="*/ 8325 1 2"/>
                                      <a:gd name="G19" fmla="+- G18 5400 0"/>
                                      <a:gd name="G20" fmla="cos G19 65853"/>
                                      <a:gd name="G21" fmla="sin G19 65853"/>
                                      <a:gd name="G22" fmla="+- G20 10800 0"/>
                                      <a:gd name="G23" fmla="+- G21 10800 0"/>
                                      <a:gd name="G24" fmla="+- 10800 0 G20"/>
                                      <a:gd name="G25" fmla="+- 8325 10800 0"/>
                                      <a:gd name="G26" fmla="?: G9 G17 G25"/>
                                      <a:gd name="G27" fmla="?: G9 0 21600"/>
                                      <a:gd name="G28" fmla="cos 10800 65853"/>
                                      <a:gd name="G29" fmla="sin 10800 65853"/>
                                      <a:gd name="G30" fmla="sin 8325 65853"/>
                                      <a:gd name="G31" fmla="+- G28 10800 0"/>
                                      <a:gd name="G32" fmla="+- G29 10800 0"/>
                                      <a:gd name="G33" fmla="+- G30 10800 0"/>
                                      <a:gd name="G34" fmla="?: G4 0 G31"/>
                                      <a:gd name="G35" fmla="?: 65853 G34 0"/>
                                      <a:gd name="G36" fmla="?: G6 G35 G31"/>
                                      <a:gd name="G37" fmla="+- 21600 0 G36"/>
                                      <a:gd name="G38" fmla="?: G4 0 G33"/>
                                      <a:gd name="G39" fmla="?: 65853 G38 G32"/>
                                      <a:gd name="G40" fmla="?: G6 G39 0"/>
                                      <a:gd name="G41" fmla="?: G4 G32 21600"/>
                                      <a:gd name="G42" fmla="?: G6 G41 G33"/>
                                      <a:gd name="T12" fmla="*/ 10800 w 21600"/>
                                      <a:gd name="T13" fmla="*/ 21600 h 21600"/>
                                      <a:gd name="T14" fmla="*/ 20361 w 21600"/>
                                      <a:gd name="T15" fmla="*/ 10967 h 21600"/>
                                      <a:gd name="T16" fmla="*/ 10800 w 21600"/>
                                      <a:gd name="T17" fmla="*/ 19125 h 21600"/>
                                      <a:gd name="T18" fmla="*/ 1239 w 21600"/>
                                      <a:gd name="T19" fmla="*/ 10967 h 21600"/>
                                      <a:gd name="T20" fmla="*/ G36 w 21600"/>
                                      <a:gd name="T21" fmla="*/ G40 h 21600"/>
                                      <a:gd name="T22" fmla="*/ G37 w 21600"/>
                                      <a:gd name="T23" fmla="*/ G42 h 21600"/>
                                    </a:gdLst>
                                    <a:ahLst/>
                                    <a:cxnLst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T20" t="T21" r="T22" b="T23"/>
                                    <a:pathLst>
                                      <a:path w="21600" h="21600">
                                        <a:moveTo>
                                          <a:pt x="19123" y="10945"/>
                                        </a:moveTo>
                                        <a:cubicBezTo>
                                          <a:pt x="19044" y="15486"/>
                                          <a:pt x="15340" y="19124"/>
                                          <a:pt x="10800" y="19125"/>
                                        </a:cubicBezTo>
                                        <a:cubicBezTo>
                                          <a:pt x="6259" y="19125"/>
                                          <a:pt x="2555" y="15486"/>
                                          <a:pt x="2476" y="10945"/>
                                        </a:cubicBezTo>
                                        <a:lnTo>
                                          <a:pt x="1" y="10989"/>
                                        </a:lnTo>
                                        <a:cubicBezTo>
                                          <a:pt x="104" y="16879"/>
                                          <a:pt x="4909" y="21600"/>
                                          <a:pt x="10800" y="21600"/>
                                        </a:cubicBezTo>
                                        <a:cubicBezTo>
                                          <a:pt x="16690" y="21599"/>
                                          <a:pt x="21495" y="16879"/>
                                          <a:pt x="21598" y="10989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" name="AutoShape 15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2880" y="1905"/>
                                    <a:ext cx="1519" cy="1519"/>
                                  </a:xfrm>
                                  <a:custGeom>
                                    <a:avLst/>
                                    <a:gdLst>
                                      <a:gd name="G0" fmla="+- 10800 0 0"/>
                                      <a:gd name="G1" fmla="+- -11469648 0 0"/>
                                      <a:gd name="G2" fmla="+- 0 0 -11469648"/>
                                      <a:gd name="T0" fmla="*/ 0 256 1"/>
                                      <a:gd name="T1" fmla="*/ 180 256 1"/>
                                      <a:gd name="G3" fmla="+- -11469648 T0 T1"/>
                                      <a:gd name="T2" fmla="*/ 0 256 1"/>
                                      <a:gd name="T3" fmla="*/ 90 256 1"/>
                                      <a:gd name="G4" fmla="+- -11469648 T2 T3"/>
                                      <a:gd name="G5" fmla="*/ G4 2 1"/>
                                      <a:gd name="T4" fmla="*/ 90 256 1"/>
                                      <a:gd name="T5" fmla="*/ 0 256 1"/>
                                      <a:gd name="G6" fmla="+- -11469648 T4 T5"/>
                                      <a:gd name="G7" fmla="*/ G6 2 1"/>
                                      <a:gd name="G8" fmla="abs -11469648"/>
                                      <a:gd name="T6" fmla="*/ 0 256 1"/>
                                      <a:gd name="T7" fmla="*/ 90 256 1"/>
                                      <a:gd name="G9" fmla="+- G8 T6 T7"/>
                                      <a:gd name="G10" fmla="?: G9 G7 G5"/>
                                      <a:gd name="T8" fmla="*/ 0 256 1"/>
                                      <a:gd name="T9" fmla="*/ 360 256 1"/>
                                      <a:gd name="G11" fmla="+- G10 T8 T9"/>
                                      <a:gd name="G12" fmla="?: G10 G11 G10"/>
                                      <a:gd name="T10" fmla="*/ 0 256 1"/>
                                      <a:gd name="T11" fmla="*/ 360 256 1"/>
                                      <a:gd name="G13" fmla="+- G12 T10 T11"/>
                                      <a:gd name="G14" fmla="?: G12 G13 G12"/>
                                      <a:gd name="G15" fmla="+- 0 0 G14"/>
                                      <a:gd name="G16" fmla="+- 10800 0 0"/>
                                      <a:gd name="G17" fmla="+- 10800 0 10800"/>
                                      <a:gd name="G18" fmla="*/ 10800 1 2"/>
                                      <a:gd name="G19" fmla="+- G18 5400 0"/>
                                      <a:gd name="G20" fmla="cos G19 -11469648"/>
                                      <a:gd name="G21" fmla="sin G19 -11469648"/>
                                      <a:gd name="G22" fmla="+- G20 10800 0"/>
                                      <a:gd name="G23" fmla="+- G21 10800 0"/>
                                      <a:gd name="G24" fmla="+- 10800 0 G20"/>
                                      <a:gd name="G25" fmla="+- 10800 10800 0"/>
                                      <a:gd name="G26" fmla="?: G9 G17 G25"/>
                                      <a:gd name="G27" fmla="?: G9 0 21600"/>
                                      <a:gd name="G28" fmla="cos 10800 -11469648"/>
                                      <a:gd name="G29" fmla="sin 10800 -11469648"/>
                                      <a:gd name="G30" fmla="sin 10800 -11469648"/>
                                      <a:gd name="G31" fmla="+- G28 10800 0"/>
                                      <a:gd name="G32" fmla="+- G29 10800 0"/>
                                      <a:gd name="G33" fmla="+- G30 10800 0"/>
                                      <a:gd name="G34" fmla="?: G4 0 G31"/>
                                      <a:gd name="G35" fmla="?: -11469648 G34 0"/>
                                      <a:gd name="G36" fmla="?: G6 G35 G31"/>
                                      <a:gd name="G37" fmla="+- 21600 0 G36"/>
                                      <a:gd name="G38" fmla="?: G4 0 G33"/>
                                      <a:gd name="G39" fmla="?: -11469648 G38 G32"/>
                                      <a:gd name="G40" fmla="?: G6 G39 0"/>
                                      <a:gd name="G41" fmla="?: G4 G32 21600"/>
                                      <a:gd name="G42" fmla="?: G6 G41 G33"/>
                                      <a:gd name="T12" fmla="*/ 10800 w 21600"/>
                                      <a:gd name="T13" fmla="*/ 0 h 21600"/>
                                      <a:gd name="T14" fmla="*/ 40 w 21600"/>
                                      <a:gd name="T15" fmla="*/ 9861 h 21600"/>
                                      <a:gd name="T16" fmla="*/ 10800 w 21600"/>
                                      <a:gd name="T17" fmla="*/ 0 h 21600"/>
                                      <a:gd name="T18" fmla="*/ 21560 w 21600"/>
                                      <a:gd name="T19" fmla="*/ 9861 h 21600"/>
                                      <a:gd name="T20" fmla="*/ G36 w 21600"/>
                                      <a:gd name="T21" fmla="*/ G40 h 21600"/>
                                      <a:gd name="T22" fmla="*/ G37 w 21600"/>
                                      <a:gd name="T23" fmla="*/ G42 h 21600"/>
                                    </a:gdLst>
                                    <a:ahLst/>
                                    <a:cxnLst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T20" t="T21" r="T22" b="T23"/>
                                    <a:pathLst>
                                      <a:path w="21600" h="21600">
                                        <a:moveTo>
                                          <a:pt x="40" y="9861"/>
                                        </a:moveTo>
                                        <a:cubicBezTo>
                                          <a:pt x="527" y="4281"/>
                                          <a:pt x="5199" y="-1"/>
                                          <a:pt x="10800" y="0"/>
                                        </a:cubicBezTo>
                                        <a:cubicBezTo>
                                          <a:pt x="16400" y="0"/>
                                          <a:pt x="21072" y="4281"/>
                                          <a:pt x="21559" y="9861"/>
                                        </a:cubicBezTo>
                                        <a:cubicBezTo>
                                          <a:pt x="21072" y="4281"/>
                                          <a:pt x="16400" y="-1"/>
                                          <a:pt x="10799" y="0"/>
                                        </a:cubicBezTo>
                                        <a:cubicBezTo>
                                          <a:pt x="5199" y="0"/>
                                          <a:pt x="527" y="4281"/>
                                          <a:pt x="40" y="9861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00" name="Group 1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980" y="2555"/>
                                  <a:ext cx="2268" cy="211"/>
                                  <a:chOff x="2980" y="2555"/>
                                  <a:chExt cx="2268" cy="211"/>
                                </a:xfrm>
                              </wpg:grpSpPr>
                              <wps:wsp>
                                <wps:cNvPr id="101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80" y="2555"/>
                                    <a:ext cx="226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2" name="Line 1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80" y="2765"/>
                                    <a:ext cx="226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40" y="2555"/>
                                    <a:ext cx="1" cy="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04" name="Group 2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728" y="2341"/>
                                  <a:ext cx="293" cy="635"/>
                                  <a:chOff x="3728" y="2341"/>
                                  <a:chExt cx="293" cy="635"/>
                                </a:xfrm>
                              </wpg:grpSpPr>
                              <wpg:grpSp>
                                <wpg:cNvPr id="105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28" y="2341"/>
                                    <a:ext cx="293" cy="175"/>
                                    <a:chOff x="2638" y="1701"/>
                                    <a:chExt cx="293" cy="175"/>
                                  </a:xfrm>
                                </wpg:grpSpPr>
                                <wps:wsp>
                                  <wps:cNvPr id="106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21600000">
                                      <a:off x="2646" y="1701"/>
                                      <a:ext cx="283" cy="170"/>
                                    </a:xfrm>
                                    <a:prstGeom prst="rect">
                                      <a:avLst/>
                                    </a:prstGeom>
                                    <a:pattFill prst="dk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" name="AutoShap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21600000">
                                      <a:off x="2638" y="1875"/>
                                      <a:ext cx="283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4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" name="Line 2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93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10" name="Group 26"/>
                                <wpg:cNvGrpSpPr>
                                  <a:grpSpLocks/>
                                </wpg:cNvGrpSpPr>
                                <wpg:grpSpPr bwMode="auto">
                                  <a:xfrm rot="10800000">
                                    <a:off x="3728" y="2801"/>
                                    <a:ext cx="293" cy="175"/>
                                    <a:chOff x="2638" y="1701"/>
                                    <a:chExt cx="293" cy="175"/>
                                  </a:xfrm>
                                </wpg:grpSpPr>
                                <wps:wsp>
                                  <wps:cNvPr id="111" name="Rectangle 27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21600000">
                                      <a:off x="2646" y="1701"/>
                                      <a:ext cx="283" cy="170"/>
                                    </a:xfrm>
                                    <a:prstGeom prst="rect">
                                      <a:avLst/>
                                    </a:prstGeom>
                                    <a:pattFill prst="dk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2" name="AutoShape 28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21600000">
                                      <a:off x="2638" y="1875"/>
                                      <a:ext cx="283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3" name="Line 2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4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4" name="Line 3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93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115" name="Group 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798" y="2341"/>
                                  <a:ext cx="293" cy="635"/>
                                  <a:chOff x="3728" y="2341"/>
                                  <a:chExt cx="293" cy="635"/>
                                </a:xfrm>
                              </wpg:grpSpPr>
                              <wpg:grpSp>
                                <wpg:cNvPr id="116" name="Group 3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28" y="2341"/>
                                    <a:ext cx="293" cy="175"/>
                                    <a:chOff x="2638" y="1701"/>
                                    <a:chExt cx="293" cy="175"/>
                                  </a:xfrm>
                                </wpg:grpSpPr>
                                <wps:wsp>
                                  <wps:cNvPr id="117" name="Rectangle 33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21600000">
                                      <a:off x="2646" y="1701"/>
                                      <a:ext cx="283" cy="170"/>
                                    </a:xfrm>
                                    <a:prstGeom prst="rect">
                                      <a:avLst/>
                                    </a:prstGeom>
                                    <a:pattFill prst="dk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8" name="AutoShape 34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21600000">
                                      <a:off x="2638" y="1875"/>
                                      <a:ext cx="283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9" name="Line 3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4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0" name="Line 3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93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21" name="Group 37"/>
                                <wpg:cNvGrpSpPr>
                                  <a:grpSpLocks/>
                                </wpg:cNvGrpSpPr>
                                <wpg:grpSpPr bwMode="auto">
                                  <a:xfrm rot="10800000">
                                    <a:off x="3728" y="2801"/>
                                    <a:ext cx="293" cy="175"/>
                                    <a:chOff x="2638" y="1701"/>
                                    <a:chExt cx="293" cy="175"/>
                                  </a:xfrm>
                                </wpg:grpSpPr>
                                <wps:wsp>
                                  <wps:cNvPr id="122" name="Rectangle 38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21600000">
                                      <a:off x="2646" y="1701"/>
                                      <a:ext cx="283" cy="170"/>
                                    </a:xfrm>
                                    <a:prstGeom prst="rect">
                                      <a:avLst/>
                                    </a:prstGeom>
                                    <a:pattFill prst="dk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3" name="AutoShape 39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21600000">
                                      <a:off x="2638" y="1875"/>
                                      <a:ext cx="283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4" name="Line 4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4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5" name="Line 4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93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126" name="Rectangle 42"/>
                              <wps:cNvSpPr>
                                <a:spLocks noChangeArrowheads="1"/>
                              </wps:cNvSpPr>
                              <wps:spPr bwMode="auto">
                                <a:xfrm rot="18300000">
                                  <a:off x="2919" y="2177"/>
                                  <a:ext cx="170" cy="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" name="Rectangle 43"/>
                              <wps:cNvSpPr>
                                <a:spLocks noChangeArrowheads="1"/>
                              </wps:cNvSpPr>
                              <wps:spPr bwMode="auto">
                                <a:xfrm rot="19800000">
                                  <a:off x="2241" y="2420"/>
                                  <a:ext cx="794" cy="6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8" name="Freeform 44"/>
                              <wps:cNvSpPr>
                                <a:spLocks/>
                              </wps:cNvSpPr>
                              <wps:spPr bwMode="auto">
                                <a:xfrm rot="27000000">
                                  <a:off x="2966" y="2220"/>
                                  <a:ext cx="58" cy="59"/>
                                </a:xfrm>
                                <a:custGeom>
                                  <a:avLst/>
                                  <a:gdLst>
                                    <a:gd name="T0" fmla="*/ 244 w 544"/>
                                    <a:gd name="T1" fmla="*/ 1 h 528"/>
                                    <a:gd name="T2" fmla="*/ 205 w 544"/>
                                    <a:gd name="T3" fmla="*/ 8 h 528"/>
                                    <a:gd name="T4" fmla="*/ 166 w 544"/>
                                    <a:gd name="T5" fmla="*/ 20 h 528"/>
                                    <a:gd name="T6" fmla="*/ 131 w 544"/>
                                    <a:gd name="T7" fmla="*/ 36 h 528"/>
                                    <a:gd name="T8" fmla="*/ 99 w 544"/>
                                    <a:gd name="T9" fmla="*/ 58 h 528"/>
                                    <a:gd name="T10" fmla="*/ 71 w 544"/>
                                    <a:gd name="T11" fmla="*/ 84 h 528"/>
                                    <a:gd name="T12" fmla="*/ 47 w 544"/>
                                    <a:gd name="T13" fmla="*/ 114 h 528"/>
                                    <a:gd name="T14" fmla="*/ 27 w 544"/>
                                    <a:gd name="T15" fmla="*/ 147 h 528"/>
                                    <a:gd name="T16" fmla="*/ 13 w 544"/>
                                    <a:gd name="T17" fmla="*/ 182 h 528"/>
                                    <a:gd name="T18" fmla="*/ 3 w 544"/>
                                    <a:gd name="T19" fmla="*/ 221 h 528"/>
                                    <a:gd name="T20" fmla="*/ 0 w 544"/>
                                    <a:gd name="T21" fmla="*/ 260 h 528"/>
                                    <a:gd name="T22" fmla="*/ 3 w 544"/>
                                    <a:gd name="T23" fmla="*/ 301 h 528"/>
                                    <a:gd name="T24" fmla="*/ 13 w 544"/>
                                    <a:gd name="T25" fmla="*/ 339 h 528"/>
                                    <a:gd name="T26" fmla="*/ 27 w 544"/>
                                    <a:gd name="T27" fmla="*/ 375 h 528"/>
                                    <a:gd name="T28" fmla="*/ 47 w 544"/>
                                    <a:gd name="T29" fmla="*/ 408 h 528"/>
                                    <a:gd name="T30" fmla="*/ 71 w 544"/>
                                    <a:gd name="T31" fmla="*/ 439 h 528"/>
                                    <a:gd name="T32" fmla="*/ 99 w 544"/>
                                    <a:gd name="T33" fmla="*/ 466 h 528"/>
                                    <a:gd name="T34" fmla="*/ 131 w 544"/>
                                    <a:gd name="T35" fmla="*/ 489 h 528"/>
                                    <a:gd name="T36" fmla="*/ 167 w 544"/>
                                    <a:gd name="T37" fmla="*/ 506 h 528"/>
                                    <a:gd name="T38" fmla="*/ 205 w 544"/>
                                    <a:gd name="T39" fmla="*/ 519 h 528"/>
                                    <a:gd name="T40" fmla="*/ 244 w 544"/>
                                    <a:gd name="T41" fmla="*/ 526 h 528"/>
                                    <a:gd name="T42" fmla="*/ 286 w 544"/>
                                    <a:gd name="T43" fmla="*/ 528 h 528"/>
                                    <a:gd name="T44" fmla="*/ 327 w 544"/>
                                    <a:gd name="T45" fmla="*/ 523 h 528"/>
                                    <a:gd name="T46" fmla="*/ 366 w 544"/>
                                    <a:gd name="T47" fmla="*/ 513 h 528"/>
                                    <a:gd name="T48" fmla="*/ 401 w 544"/>
                                    <a:gd name="T49" fmla="*/ 497 h 528"/>
                                    <a:gd name="T50" fmla="*/ 435 w 544"/>
                                    <a:gd name="T51" fmla="*/ 478 h 528"/>
                                    <a:gd name="T52" fmla="*/ 464 w 544"/>
                                    <a:gd name="T53" fmla="*/ 452 h 528"/>
                                    <a:gd name="T54" fmla="*/ 490 w 544"/>
                                    <a:gd name="T55" fmla="*/ 424 h 528"/>
                                    <a:gd name="T56" fmla="*/ 511 w 544"/>
                                    <a:gd name="T57" fmla="*/ 392 h 528"/>
                                    <a:gd name="T58" fmla="*/ 528 w 544"/>
                                    <a:gd name="T59" fmla="*/ 357 h 528"/>
                                    <a:gd name="T60" fmla="*/ 538 w 544"/>
                                    <a:gd name="T61" fmla="*/ 319 h 528"/>
                                    <a:gd name="T62" fmla="*/ 544 w 544"/>
                                    <a:gd name="T63" fmla="*/ 280 h 528"/>
                                    <a:gd name="T64" fmla="*/ 543 w 544"/>
                                    <a:gd name="T65" fmla="*/ 239 h 528"/>
                                    <a:gd name="T66" fmla="*/ 536 w 544"/>
                                    <a:gd name="T67" fmla="*/ 201 h 528"/>
                                    <a:gd name="T68" fmla="*/ 523 w 544"/>
                                    <a:gd name="T69" fmla="*/ 164 h 528"/>
                                    <a:gd name="T70" fmla="*/ 504 w 544"/>
                                    <a:gd name="T71" fmla="*/ 129 h 528"/>
                                    <a:gd name="T72" fmla="*/ 482 w 544"/>
                                    <a:gd name="T73" fmla="*/ 99 h 528"/>
                                    <a:gd name="T74" fmla="*/ 455 w 544"/>
                                    <a:gd name="T75" fmla="*/ 70 h 528"/>
                                    <a:gd name="T76" fmla="*/ 423 w 544"/>
                                    <a:gd name="T77" fmla="*/ 46 h 528"/>
                                    <a:gd name="T78" fmla="*/ 389 w 544"/>
                                    <a:gd name="T79" fmla="*/ 27 h 528"/>
                                    <a:gd name="T80" fmla="*/ 353 w 544"/>
                                    <a:gd name="T81" fmla="*/ 12 h 528"/>
                                    <a:gd name="T82" fmla="*/ 313 w 544"/>
                                    <a:gd name="T83" fmla="*/ 3 h 528"/>
                                    <a:gd name="T84" fmla="*/ 272 w 544"/>
                                    <a:gd name="T85" fmla="*/ 0 h 5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544" h="528">
                                      <a:moveTo>
                                        <a:pt x="272" y="0"/>
                                      </a:moveTo>
                                      <a:lnTo>
                                        <a:pt x="258" y="0"/>
                                      </a:lnTo>
                                      <a:lnTo>
                                        <a:pt x="244" y="1"/>
                                      </a:lnTo>
                                      <a:lnTo>
                                        <a:pt x="230" y="2"/>
                                      </a:lnTo>
                                      <a:lnTo>
                                        <a:pt x="217" y="4"/>
                                      </a:lnTo>
                                      <a:lnTo>
                                        <a:pt x="205" y="8"/>
                                      </a:lnTo>
                                      <a:lnTo>
                                        <a:pt x="192" y="11"/>
                                      </a:lnTo>
                                      <a:lnTo>
                                        <a:pt x="179" y="14"/>
                                      </a:lnTo>
                                      <a:lnTo>
                                        <a:pt x="166" y="20"/>
                                      </a:lnTo>
                                      <a:lnTo>
                                        <a:pt x="154" y="24"/>
                                      </a:lnTo>
                                      <a:lnTo>
                                        <a:pt x="143" y="31"/>
                                      </a:lnTo>
                                      <a:lnTo>
                                        <a:pt x="131" y="36"/>
                                      </a:lnTo>
                                      <a:lnTo>
                                        <a:pt x="120" y="43"/>
                                      </a:lnTo>
                                      <a:lnTo>
                                        <a:pt x="110" y="50"/>
                                      </a:lnTo>
                                      <a:lnTo>
                                        <a:pt x="99" y="58"/>
                                      </a:lnTo>
                                      <a:lnTo>
                                        <a:pt x="89" y="67"/>
                                      </a:lnTo>
                                      <a:lnTo>
                                        <a:pt x="79" y="75"/>
                                      </a:lnTo>
                                      <a:lnTo>
                                        <a:pt x="71" y="84"/>
                                      </a:lnTo>
                                      <a:lnTo>
                                        <a:pt x="62" y="93"/>
                                      </a:lnTo>
                                      <a:lnTo>
                                        <a:pt x="54" y="103"/>
                                      </a:lnTo>
                                      <a:lnTo>
                                        <a:pt x="47" y="114"/>
                                      </a:lnTo>
                                      <a:lnTo>
                                        <a:pt x="40" y="124"/>
                                      </a:lnTo>
                                      <a:lnTo>
                                        <a:pt x="33" y="135"/>
                                      </a:lnTo>
                                      <a:lnTo>
                                        <a:pt x="27" y="147"/>
                                      </a:lnTo>
                                      <a:lnTo>
                                        <a:pt x="21" y="158"/>
                                      </a:lnTo>
                                      <a:lnTo>
                                        <a:pt x="16" y="170"/>
                                      </a:lnTo>
                                      <a:lnTo>
                                        <a:pt x="13" y="182"/>
                                      </a:lnTo>
                                      <a:lnTo>
                                        <a:pt x="8" y="195"/>
                                      </a:lnTo>
                                      <a:lnTo>
                                        <a:pt x="6" y="207"/>
                                      </a:lnTo>
                                      <a:lnTo>
                                        <a:pt x="3" y="221"/>
                                      </a:lnTo>
                                      <a:lnTo>
                                        <a:pt x="1" y="234"/>
                                      </a:lnTo>
                                      <a:lnTo>
                                        <a:pt x="0" y="247"/>
                                      </a:lnTo>
                                      <a:lnTo>
                                        <a:pt x="0" y="260"/>
                                      </a:lnTo>
                                      <a:lnTo>
                                        <a:pt x="1" y="274"/>
                                      </a:lnTo>
                                      <a:lnTo>
                                        <a:pt x="1" y="288"/>
                                      </a:lnTo>
                                      <a:lnTo>
                                        <a:pt x="3" y="301"/>
                                      </a:lnTo>
                                      <a:lnTo>
                                        <a:pt x="6" y="314"/>
                                      </a:lnTo>
                                      <a:lnTo>
                                        <a:pt x="9" y="327"/>
                                      </a:lnTo>
                                      <a:lnTo>
                                        <a:pt x="13" y="339"/>
                                      </a:lnTo>
                                      <a:lnTo>
                                        <a:pt x="16" y="351"/>
                                      </a:lnTo>
                                      <a:lnTo>
                                        <a:pt x="22" y="363"/>
                                      </a:lnTo>
                                      <a:lnTo>
                                        <a:pt x="27" y="375"/>
                                      </a:lnTo>
                                      <a:lnTo>
                                        <a:pt x="33" y="386"/>
                                      </a:lnTo>
                                      <a:lnTo>
                                        <a:pt x="40" y="399"/>
                                      </a:lnTo>
                                      <a:lnTo>
                                        <a:pt x="47" y="408"/>
                                      </a:lnTo>
                                      <a:lnTo>
                                        <a:pt x="55" y="419"/>
                                      </a:lnTo>
                                      <a:lnTo>
                                        <a:pt x="62" y="429"/>
                                      </a:lnTo>
                                      <a:lnTo>
                                        <a:pt x="71" y="439"/>
                                      </a:lnTo>
                                      <a:lnTo>
                                        <a:pt x="81" y="448"/>
                                      </a:lnTo>
                                      <a:lnTo>
                                        <a:pt x="90" y="457"/>
                                      </a:lnTo>
                                      <a:lnTo>
                                        <a:pt x="99" y="466"/>
                                      </a:lnTo>
                                      <a:lnTo>
                                        <a:pt x="110" y="473"/>
                                      </a:lnTo>
                                      <a:lnTo>
                                        <a:pt x="120" y="481"/>
                                      </a:lnTo>
                                      <a:lnTo>
                                        <a:pt x="131" y="489"/>
                                      </a:lnTo>
                                      <a:lnTo>
                                        <a:pt x="143" y="494"/>
                                      </a:lnTo>
                                      <a:lnTo>
                                        <a:pt x="154" y="501"/>
                                      </a:lnTo>
                                      <a:lnTo>
                                        <a:pt x="167" y="506"/>
                                      </a:lnTo>
                                      <a:lnTo>
                                        <a:pt x="179" y="511"/>
                                      </a:lnTo>
                                      <a:lnTo>
                                        <a:pt x="192" y="515"/>
                                      </a:lnTo>
                                      <a:lnTo>
                                        <a:pt x="205" y="519"/>
                                      </a:lnTo>
                                      <a:lnTo>
                                        <a:pt x="217" y="522"/>
                                      </a:lnTo>
                                      <a:lnTo>
                                        <a:pt x="230" y="525"/>
                                      </a:lnTo>
                                      <a:lnTo>
                                        <a:pt x="244" y="526"/>
                                      </a:lnTo>
                                      <a:lnTo>
                                        <a:pt x="258" y="527"/>
                                      </a:lnTo>
                                      <a:lnTo>
                                        <a:pt x="272" y="528"/>
                                      </a:lnTo>
                                      <a:lnTo>
                                        <a:pt x="286" y="528"/>
                                      </a:lnTo>
                                      <a:lnTo>
                                        <a:pt x="301" y="527"/>
                                      </a:lnTo>
                                      <a:lnTo>
                                        <a:pt x="313" y="525"/>
                                      </a:lnTo>
                                      <a:lnTo>
                                        <a:pt x="327" y="523"/>
                                      </a:lnTo>
                                      <a:lnTo>
                                        <a:pt x="340" y="520"/>
                                      </a:lnTo>
                                      <a:lnTo>
                                        <a:pt x="353" y="517"/>
                                      </a:lnTo>
                                      <a:lnTo>
                                        <a:pt x="366" y="513"/>
                                      </a:lnTo>
                                      <a:lnTo>
                                        <a:pt x="378" y="508"/>
                                      </a:lnTo>
                                      <a:lnTo>
                                        <a:pt x="389" y="503"/>
                                      </a:lnTo>
                                      <a:lnTo>
                                        <a:pt x="401" y="497"/>
                                      </a:lnTo>
                                      <a:lnTo>
                                        <a:pt x="413" y="491"/>
                                      </a:lnTo>
                                      <a:lnTo>
                                        <a:pt x="425" y="484"/>
                                      </a:lnTo>
                                      <a:lnTo>
                                        <a:pt x="435" y="478"/>
                                      </a:lnTo>
                                      <a:lnTo>
                                        <a:pt x="446" y="469"/>
                                      </a:lnTo>
                                      <a:lnTo>
                                        <a:pt x="455" y="461"/>
                                      </a:lnTo>
                                      <a:lnTo>
                                        <a:pt x="464" y="452"/>
                                      </a:lnTo>
                                      <a:lnTo>
                                        <a:pt x="474" y="444"/>
                                      </a:lnTo>
                                      <a:lnTo>
                                        <a:pt x="482" y="434"/>
                                      </a:lnTo>
                                      <a:lnTo>
                                        <a:pt x="490" y="424"/>
                                      </a:lnTo>
                                      <a:lnTo>
                                        <a:pt x="497" y="414"/>
                                      </a:lnTo>
                                      <a:lnTo>
                                        <a:pt x="505" y="403"/>
                                      </a:lnTo>
                                      <a:lnTo>
                                        <a:pt x="511" y="392"/>
                                      </a:lnTo>
                                      <a:lnTo>
                                        <a:pt x="517" y="381"/>
                                      </a:lnTo>
                                      <a:lnTo>
                                        <a:pt x="523" y="369"/>
                                      </a:lnTo>
                                      <a:lnTo>
                                        <a:pt x="528" y="357"/>
                                      </a:lnTo>
                                      <a:lnTo>
                                        <a:pt x="532" y="345"/>
                                      </a:lnTo>
                                      <a:lnTo>
                                        <a:pt x="536" y="333"/>
                                      </a:lnTo>
                                      <a:lnTo>
                                        <a:pt x="538" y="319"/>
                                      </a:lnTo>
                                      <a:lnTo>
                                        <a:pt x="542" y="306"/>
                                      </a:lnTo>
                                      <a:lnTo>
                                        <a:pt x="543" y="293"/>
                                      </a:lnTo>
                                      <a:lnTo>
                                        <a:pt x="544" y="280"/>
                                      </a:lnTo>
                                      <a:lnTo>
                                        <a:pt x="544" y="267"/>
                                      </a:lnTo>
                                      <a:lnTo>
                                        <a:pt x="544" y="254"/>
                                      </a:lnTo>
                                      <a:lnTo>
                                        <a:pt x="543" y="239"/>
                                      </a:lnTo>
                                      <a:lnTo>
                                        <a:pt x="540" y="226"/>
                                      </a:lnTo>
                                      <a:lnTo>
                                        <a:pt x="538" y="214"/>
                                      </a:lnTo>
                                      <a:lnTo>
                                        <a:pt x="536" y="201"/>
                                      </a:lnTo>
                                      <a:lnTo>
                                        <a:pt x="532" y="188"/>
                                      </a:lnTo>
                                      <a:lnTo>
                                        <a:pt x="528" y="176"/>
                                      </a:lnTo>
                                      <a:lnTo>
                                        <a:pt x="523" y="164"/>
                                      </a:lnTo>
                                      <a:lnTo>
                                        <a:pt x="517" y="153"/>
                                      </a:lnTo>
                                      <a:lnTo>
                                        <a:pt x="511" y="140"/>
                                      </a:lnTo>
                                      <a:lnTo>
                                        <a:pt x="504" y="129"/>
                                      </a:lnTo>
                                      <a:lnTo>
                                        <a:pt x="497" y="119"/>
                                      </a:lnTo>
                                      <a:lnTo>
                                        <a:pt x="490" y="109"/>
                                      </a:lnTo>
                                      <a:lnTo>
                                        <a:pt x="482" y="99"/>
                                      </a:lnTo>
                                      <a:lnTo>
                                        <a:pt x="474" y="89"/>
                                      </a:lnTo>
                                      <a:lnTo>
                                        <a:pt x="464" y="79"/>
                                      </a:lnTo>
                                      <a:lnTo>
                                        <a:pt x="455" y="70"/>
                                      </a:lnTo>
                                      <a:lnTo>
                                        <a:pt x="444" y="63"/>
                                      </a:lnTo>
                                      <a:lnTo>
                                        <a:pt x="434" y="54"/>
                                      </a:lnTo>
                                      <a:lnTo>
                                        <a:pt x="423" y="46"/>
                                      </a:lnTo>
                                      <a:lnTo>
                                        <a:pt x="413" y="39"/>
                                      </a:lnTo>
                                      <a:lnTo>
                                        <a:pt x="401" y="33"/>
                                      </a:lnTo>
                                      <a:lnTo>
                                        <a:pt x="389" y="27"/>
                                      </a:lnTo>
                                      <a:lnTo>
                                        <a:pt x="378" y="22"/>
                                      </a:lnTo>
                                      <a:lnTo>
                                        <a:pt x="365" y="16"/>
                                      </a:lnTo>
                                      <a:lnTo>
                                        <a:pt x="353" y="12"/>
                                      </a:lnTo>
                                      <a:lnTo>
                                        <a:pt x="340" y="9"/>
                                      </a:lnTo>
                                      <a:lnTo>
                                        <a:pt x="326" y="5"/>
                                      </a:lnTo>
                                      <a:lnTo>
                                        <a:pt x="313" y="3"/>
                                      </a:lnTo>
                                      <a:lnTo>
                                        <a:pt x="299" y="1"/>
                                      </a:lnTo>
                                      <a:lnTo>
                                        <a:pt x="285" y="0"/>
                                      </a:lnTo>
                                      <a:lnTo>
                                        <a:pt x="272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1F1A17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" name="Text Box 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40" y="2440"/>
                                  <a:ext cx="419" cy="2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Pr="00E6091D" w:rsidRDefault="003A5502" w:rsidP="003A5502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E6091D">
                                      <w:rPr>
                                        <w:sz w:val="18"/>
                                        <w:szCs w:val="18"/>
                                      </w:rPr>
                                      <w:t>30</w:t>
                                    </w:r>
                                    <w:r w:rsidRPr="00E6091D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°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0" name="Arc 46"/>
                              <wps:cNvSpPr>
                                <a:spLocks noChangeAspect="1"/>
                              </wps:cNvSpPr>
                              <wps:spPr bwMode="auto">
                                <a:xfrm rot="2832932">
                                  <a:off x="2467" y="2339"/>
                                  <a:ext cx="253" cy="136"/>
                                </a:xfrm>
                                <a:custGeom>
                                  <a:avLst/>
                                  <a:gdLst>
                                    <a:gd name="G0" fmla="+- 18871 0 0"/>
                                    <a:gd name="G1" fmla="+- 21600 0 0"/>
                                    <a:gd name="G2" fmla="+- 21600 0 0"/>
                                    <a:gd name="T0" fmla="*/ 0 w 40471"/>
                                    <a:gd name="T1" fmla="*/ 11091 h 21600"/>
                                    <a:gd name="T2" fmla="*/ 40471 w 40471"/>
                                    <a:gd name="T3" fmla="*/ 21600 h 21600"/>
                                    <a:gd name="T4" fmla="*/ 18871 w 40471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0471" h="21600" fill="none" extrusionOk="0">
                                      <a:moveTo>
                                        <a:pt x="-1" y="11090"/>
                                      </a:moveTo>
                                      <a:cubicBezTo>
                                        <a:pt x="3812" y="4244"/>
                                        <a:pt x="11034" y="-1"/>
                                        <a:pt x="18871" y="0"/>
                                      </a:cubicBezTo>
                                      <a:cubicBezTo>
                                        <a:pt x="30800" y="0"/>
                                        <a:pt x="40471" y="9670"/>
                                        <a:pt x="40471" y="21600"/>
                                      </a:cubicBezTo>
                                    </a:path>
                                    <a:path w="40471" h="21600" stroke="0" extrusionOk="0">
                                      <a:moveTo>
                                        <a:pt x="-1" y="11090"/>
                                      </a:moveTo>
                                      <a:cubicBezTo>
                                        <a:pt x="3812" y="4244"/>
                                        <a:pt x="11034" y="-1"/>
                                        <a:pt x="18871" y="0"/>
                                      </a:cubicBezTo>
                                      <a:cubicBezTo>
                                        <a:pt x="30800" y="0"/>
                                        <a:pt x="40471" y="9670"/>
                                        <a:pt x="40471" y="21600"/>
                                      </a:cubicBezTo>
                                      <a:lnTo>
                                        <a:pt x="18871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" name="Arc 47"/>
                              <wps:cNvSpPr>
                                <a:spLocks noChangeAspect="1"/>
                              </wps:cNvSpPr>
                              <wps:spPr bwMode="auto">
                                <a:xfrm rot="1800000">
                                  <a:off x="2449" y="2604"/>
                                  <a:ext cx="57" cy="6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0664"/>
                                    <a:gd name="T1" fmla="*/ 0 h 21600"/>
                                    <a:gd name="T2" fmla="*/ 20664 w 20664"/>
                                    <a:gd name="T3" fmla="*/ 15312 h 21600"/>
                                    <a:gd name="T4" fmla="*/ 0 w 20664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664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9507" y="0"/>
                                        <a:pt x="17896" y="6216"/>
                                        <a:pt x="20664" y="15311"/>
                                      </a:cubicBezTo>
                                    </a:path>
                                    <a:path w="20664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9507" y="0"/>
                                        <a:pt x="17896" y="6216"/>
                                        <a:pt x="20664" y="15311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82" y="2456"/>
                                  <a:ext cx="22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3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92" y="2696"/>
                                  <a:ext cx="40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</w:rPr>
                                      <w:t>O</w:t>
                                    </w:r>
                                    <w:r w:rsidRPr="00971B10">
                                      <w:rPr>
                                        <w:rFonts w:hint="eastAsia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4" name="Text Box 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22" y="2836"/>
                                  <a:ext cx="40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5" name="Text Box 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22" y="2706"/>
                                  <a:ext cx="40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6" name="Text Box 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72" y="2106"/>
                                  <a:ext cx="22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sym w:font="Symbol" w:char="F077"/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7" name="Line 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020" y="2655"/>
                                  <a:ext cx="570" cy="4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Arc 54"/>
                              <wps:cNvSpPr>
                                <a:spLocks noChangeAspect="1"/>
                              </wps:cNvSpPr>
                              <wps:spPr bwMode="auto">
                                <a:xfrm rot="2832932">
                                  <a:off x="2577" y="2289"/>
                                  <a:ext cx="253" cy="136"/>
                                </a:xfrm>
                                <a:custGeom>
                                  <a:avLst/>
                                  <a:gdLst>
                                    <a:gd name="G0" fmla="+- 18871 0 0"/>
                                    <a:gd name="G1" fmla="+- 21600 0 0"/>
                                    <a:gd name="G2" fmla="+- 21600 0 0"/>
                                    <a:gd name="T0" fmla="*/ 0 w 40471"/>
                                    <a:gd name="T1" fmla="*/ 11091 h 21600"/>
                                    <a:gd name="T2" fmla="*/ 40471 w 40471"/>
                                    <a:gd name="T3" fmla="*/ 21600 h 21600"/>
                                    <a:gd name="T4" fmla="*/ 18871 w 40471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0471" h="21600" fill="none" extrusionOk="0">
                                      <a:moveTo>
                                        <a:pt x="-1" y="11090"/>
                                      </a:moveTo>
                                      <a:cubicBezTo>
                                        <a:pt x="3812" y="4244"/>
                                        <a:pt x="11034" y="-1"/>
                                        <a:pt x="18871" y="0"/>
                                      </a:cubicBezTo>
                                      <a:cubicBezTo>
                                        <a:pt x="30800" y="0"/>
                                        <a:pt x="40471" y="9670"/>
                                        <a:pt x="40471" y="21600"/>
                                      </a:cubicBezTo>
                                    </a:path>
                                    <a:path w="40471" h="21600" stroke="0" extrusionOk="0">
                                      <a:moveTo>
                                        <a:pt x="-1" y="11090"/>
                                      </a:moveTo>
                                      <a:cubicBezTo>
                                        <a:pt x="3812" y="4244"/>
                                        <a:pt x="11034" y="-1"/>
                                        <a:pt x="18871" y="0"/>
                                      </a:cubicBezTo>
                                      <a:cubicBezTo>
                                        <a:pt x="30800" y="0"/>
                                        <a:pt x="40471" y="9670"/>
                                        <a:pt x="40471" y="21600"/>
                                      </a:cubicBezTo>
                                      <a:lnTo>
                                        <a:pt x="18871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9" name="Text Box 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02" y="1996"/>
                                  <a:ext cx="22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sym w:font="Symbol" w:char="F061"/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72CDE394" id="组合 86" o:spid="_x0000_s1142" style="width:174.45pt;height:85.05pt;mso-position-horizontal-relative:char;mso-position-vertical-relative:line" coordorigin="2082,1805" coordsize="3489,1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">
                      <v:shape id="Text Box 3" o:spid="_x0000_s1143" type="#_x0000_t202" style="position:absolute;left:5162;top:2706;width:40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qvRMQA&#10;AADbAAAADwAAAGRycy9kb3ducmV2LnhtbESPQWvCQBSE74X+h+UVvDUbPaiNriLFglAQY3rw+Mw+&#10;k8Xs2zS71fTfu4LgcZiZb5j5sreNuFDnjWMFwyQFQVw6bbhS8FN8vU9B+ICssXFMCv7Jw3Lx+jLH&#10;TLsr53TZh0pECPsMFdQhtJmUvqzJok9cSxy9k+sshii7SuoOrxFuGzlK07G0aDgu1NjSZ03lef9n&#10;FawOnK/N7/a4y0+5KYqPlL/HZ6UGb/1qBiJQH57hR3ujFUwncP8Sf4B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ar0TEAAAA2wAAAA8AAAAAAAAAAAAAAAAAmAIAAGRycy9k&#10;b3ducmV2LnhtbFBLBQYAAAAABAAEAPUAAACJAwAAAAA=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4" o:spid="_x0000_s1144" type="#_x0000_t202" style="position:absolute;left:2792;top:1966;width:22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U7Ns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Wx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0U7NsAAAADbAAAADwAAAAAAAAAAAAAAAACYAgAAZHJzL2Rvd25y&#10;ZXYueG1sUEsFBgAAAAAEAAQA9QAAAIUDAAAAAA==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group id="Group 5" o:spid="_x0000_s1145" style="position:absolute;left:2094;top:2641;width:341;height:316" coordorigin="2884,2501" coordsize="341,3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      <v:group id="Group 6" o:spid="_x0000_s1146" style="position:absolute;left:3035;top:2503;width:48;height:49;rotation:180" coordorigin="7633,19" coordsize="56,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m90Lg8EAAADbAAAADwAA&#10;AAAAAAAAAAAAAACqAgAAZHJzL2Rvd25yZXYueG1sUEsFBgAAAAAEAAQA+gAAAJgDAAAAAA==&#10;">
                          <v:shape id="Freeform 7" o:spid="_x0000_s1147" style="position:absolute;left:7633;top:19;width:56;height:57;visibility:visible;mso-wrap-style:square;v-text-anchor:top" coordsize="56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W438QA&#10;AADbAAAADwAAAGRycy9kb3ducmV2LnhtbESPQYvCMBSE78L+h/CEvYimFSlajbIoggh7sC7s9dE8&#10;22LzUpqotb9+syB4HGbmG2a16Uwt7tS6yrKCeBKBIM6trrhQ8HPej+cgnEfWWFsmBU9ysFl/DFaY&#10;avvgE90zX4gAYZeigtL7JpXS5SUZdBPbEAfvYluDPsi2kLrFR4CbWk6jKJEGKw4LJTa0LSm/Zjej&#10;YNclB5rFSdY/97/f/akfmeP0ptTnsPtagvDU+Xf41T5oBYsY/r+EHy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8VuN/EAAAA2wAAAA8AAAAAAAAAAAAAAAAAmAIAAGRycy9k&#10;b3ducmV2LnhtbFBLBQYAAAAABAAEAPUAAACJAwAAAAA=&#10;" path="m23,l5,16,,32,5,46,20,57,39,56,53,40,56,23,40,5,23,xe" stroked="f">
                            <v:path arrowok="t" o:connecttype="custom" o:connectlocs="23,19;5,35;0,51;5,65;20,76;39,75;53,59;56,42;40,24;23,19" o:connectangles="0,0,0,0,0,0,0,0,0,0"/>
                          </v:shape>
                        </v:group>
                        <v:rect id="Rectangle 8" o:spid="_x0000_s1148" alt="深色上对角线" style="position:absolute;left:2885;top:2695;width:340;height:122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/gmsIA&#10;AADbAAAADwAAAGRycy9kb3ducmV2LnhtbESPwWrDMBBE74X8g9hAbo0cH0LjRglOodAc6xZ6XaSt&#10;bWKtXGkTu39fFQo9DjPzhtkfZz+oG8XUBzawWRegiG1wPbcG3t+e7x9AJUF2OAQmA9+U4HhY3O2x&#10;cmHiV7o10qoM4VShgU5krLROtiOPaR1G4ux9huhRsoytdhGnDPeDLotiqz32nBc6HOmpI3tprt7A&#10;tZWtPU/lpeCPydb1lzSnuDNmtZzrR1BCs/yH/9ovzsCuhN8v+Qfow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f+CawgAAANsAAAAPAAAAAAAAAAAAAAAAAJgCAABkcnMvZG93&#10;bnJldi54bWxQSwUGAAAAAAQABAD1AAAAhwMAAAAA&#10;" fillcolor="black" stroked="f">
                          <v:fill r:id="rId28" o:title="" type="pattern"/>
                        </v:rect>
                        <v:shape id="AutoShape 9" o:spid="_x0000_s1149" type="#_x0000_t32" style="position:absolute;left:2884;top:2681;width:340;height:1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agyMQAAADbAAAADwAAAGRycy9kb3ducmV2LnhtbESPQWvCQBSE7wX/w/KEXopuTCHY6Cql&#10;IIoHoWmh10f2NYnNvl12tyb+e7cg9DjMzDfMejuaXlzIh86ygsU8A0FcW91xo+DzYzdbgggRWWNv&#10;mRRcKcB2M3lYY6ntwO90qWIjEoRDiQraGF0pZahbMhjm1hEn79t6gzFJ30jtcUhw08s8ywppsOO0&#10;0KKjt5bqn+rXKGgcFbnD4+nLPJ33Zy70fplppR6n4+sKRKQx/ofv7YNW8PIMf1/SD5Cb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FqDIxAAAANsAAAAPAAAAAAAAAAAA&#10;AAAAAKECAABkcnMvZG93bnJldi54bWxQSwUGAAAAAAQABAD5AAAAkgMAAAAA&#10;" strokeweight="1pt"/>
                        <v:shape id="Freeform 10" o:spid="_x0000_s1150" style="position:absolute;left:2993;top:2521;width:143;height:183;rotation:90;flip:y;visibility:visible;mso-wrap-style:square;v-text-anchor:top" coordsize="1068,13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+59MQA&#10;AADbAAAADwAAAGRycy9kb3ducmV2LnhtbESP3WoCMRSE7wu+QziCdzWrlqKrUcRSFdqCv/eHzXF3&#10;cXOyJNHd+vRNodDLYWa+YWaL1lTiTs6XlhUM+gkI4szqknMFp+P78xiED8gaK8uk4Js8LOadpxmm&#10;2ja8p/sh5CJC2KeooAihTqX0WUEGfd/WxNG7WGcwROlyqR02EW4qOUySV2mw5LhQYE2rgrLr4WYU&#10;rHZmdG7W7vq2vmw+qs+vZd0+cqV63XY5BRGoDf/hv/ZWK5i8wO+X+APk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PufTEAAAA2wAAAA8AAAAAAAAAAAAAAAAAmAIAAGRycy9k&#10;b3ducmV2LnhtbFBLBQYAAAAABAAEAPUAAACJAwAAAAA=&#10;" path="m1068,937r-1,-481l,,,1336,1068,937xe" filled="f" strokecolor="#1f1a17" strokeweight="1pt">
                          <v:fill opacity="0"/>
                          <v:path arrowok="t" o:connecttype="custom" o:connectlocs="143,128;143,62;0,0;0,183;143,128" o:connectangles="0,0,0,0,0"/>
                        </v:shape>
                        <v:shape id="Freeform 11" o:spid="_x0000_s1151" style="position:absolute;left:3036;top:2500;width:58;height:59;rotation:90;visibility:visible;mso-wrap-style:square;v-text-anchor:top" coordsize="544,5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sFIcIA&#10;AADbAAAADwAAAGRycy9kb3ducmV2LnhtbESPQWvCQBSE7wX/w/KE3pqNIS0aXaWUCr3WevH2yD6T&#10;YPZt3N3E9d+7hUKPw8x8w2x20fRiIuc7ywoWWQ6CuLa640bB8Wf/sgThA7LG3jIpuJOH3Xb2tMFK&#10;2xt/03QIjUgQ9hUqaEMYKil93ZJBn9mBOHln6wyGJF0jtcNbgpteFnn+Jg12nBZaHOijpfpyGI0C&#10;1y+7zzxOo1zsy1gWpK+noJV6nsf3NYhAMfyH/9pfWsHqFX6/pB8gt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6wUhwgAAANsAAAAPAAAAAAAAAAAAAAAAAJgCAABkcnMvZG93&#10;bnJldi54bWxQSwUGAAAAAAQABAD1AAAAhwMAAAAA&#10;" path="m272,l258,,244,1,230,2,217,4,205,8r-13,3l179,14r-13,6l154,24r-11,7l131,36r-11,7l110,50,99,58,89,67,79,75r-8,9l62,93r-8,10l47,114r-7,10l33,135r-6,12l21,158r-5,12l13,182,8,195,6,207,3,221,1,234,,247r,13l1,274r,14l3,301r3,13l9,327r4,12l16,351r6,12l27,375r6,11l40,399r7,9l55,419r7,10l71,439r10,9l90,457r9,9l110,473r10,8l131,489r12,5l154,501r13,5l179,511r13,4l205,519r12,3l230,525r14,1l258,527r14,1l286,528r15,-1l313,525r14,-2l340,520r13,-3l366,513r12,-5l389,503r12,-6l413,491r12,-7l435,478r11,-9l455,461r9,-9l474,444r8,-10l490,424r7,-10l505,403r6,-11l517,381r6,-12l528,357r4,-12l536,333r2,-14l542,306r1,-13l544,280r,-13l544,254r-1,-15l540,226r-2,-12l536,201r-4,-13l528,176r-5,-12l517,153r-6,-13l504,129r-7,-10l490,109,482,99,474,89,464,79r-9,-9l444,63,434,54,423,46,413,39,401,33,389,27,378,22,365,16,353,12,340,9,326,5,313,3,299,1,285,,272,e" strokecolor="#1f1a17" strokeweight="1pt">
                          <v:path arrowok="t" o:connecttype="custom" o:connectlocs="26,0;22,1;18,2;14,4;11,6;8,9;5,13;3,16;1,20;0,25;0,29;0,34;1,38;3,42;5,46;8,49;11,52;14,55;18,57;22,58;26,59;30,59;35,58;39,57;43,56;46,53;49,51;52,47;54,44;56,40;57,36;58,31;58,27;57,22;56,18;54,14;51,11;49,8;45,5;41,3;38,1;33,0;29,0" o:connectangles="0,0,0,0,0,0,0,0,0,0,0,0,0,0,0,0,0,0,0,0,0,0,0,0,0,0,0,0,0,0,0,0,0,0,0,0,0,0,0,0,0,0,0"/>
                        </v:shape>
                      </v:group>
                      <v:line id="Line 12" o:spid="_x0000_s1152" style="position:absolute;visibility:visible;mso-wrap-style:square" from="2320,2665" to="5155,2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6D8MUAAADbAAAADwAAAGRycy9kb3ducmV2LnhtbESPQUvEMBSE74L/ITzB226qaNG62WVX&#10;KehtrYp6ezbPtmzz0iaxqf/eCILHYWa+YVab2fRiIuc7ywrOlhkI4trqjhsFz0/l4gqED8gae8uk&#10;4Js8bNbHRysstI38SFMVGpEg7AtU0IYwFFL6uiWDfmkH4uR9WmcwJOkaqR3GBDe9PM+yXBrsOC20&#10;ONBtS/Wh+jIK6re4vXCvusz3Hy+70d29j/HyQanTk3l7AyLQHP7Df+17reA6h98v6QfI9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s6D8MUAAADbAAAADwAAAAAAAAAA&#10;AAAAAAChAgAAZHJzL2Rvd25yZXYueG1sUEsFBgAAAAAEAAQA+QAAAJMDAAAAAA==&#10;">
                        <v:stroke dashstyle="dashDot"/>
                      </v:line>
                      <v:group id="Group 13" o:spid="_x0000_s1153" style="position:absolute;left:2780;top:1805;width:1701;height:1701" coordorigin="2780,1805" coordsize="1701,1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      <v:shape id="AutoShape 14" o:spid="_x0000_s1154" style="position:absolute;left:2780;top:1805;width:1701;height:1701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w/FMMA&#10;AADbAAAADwAAAGRycy9kb3ducmV2LnhtbERPz2vCMBS+C/sfwhO8aaqH4appGTJBVBirou721rw1&#10;Zc1LaaJ2//1yGHj8+H4v89424kadrx0rmE4SEMSl0zVXCo6H9XgOwgdkjY1jUvBLHvLsabDEVLs7&#10;f9CtCJWIIexTVGBCaFMpfWnIop+4ljhy366zGCLsKqk7vMdw28hZkjxLizXHBoMtrQyVP8XVKjiZ&#10;1fb6ttl/zfrivNuu3y/nT++UGg371wWIQH14iP/dG63gJY6NX+IPkN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Dw/FMMAAADbAAAADwAAAAAAAAAAAAAAAACYAgAAZHJzL2Rv&#10;d25yZXYueG1sUEsFBgAAAAAEAAQA9QAAAIgDAAAAAA==&#10;" path="m19123,10945v-79,4541,-3783,8179,-8323,8180c6259,19125,2555,15486,2476,10945l1,10989v103,5890,4908,10611,10799,10611c16690,21599,21495,16879,21598,10989r-2475,-44xe" strokeweight="1pt">
                          <v:stroke joinstyle="miter"/>
                          <v:path o:connecttype="custom" o:connectlocs="851,1701;1603,864;851,1506;98,864" o:connectangles="0,0,0,0" textboxrect="0,0,21600,11010"/>
                        </v:shape>
                        <v:shape id="AutoShape 15" o:spid="_x0000_s1155" style="position:absolute;left:2880;top:1905;width:1519;height:1519;rotation:-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safMQA&#10;AADbAAAADwAAAGRycy9kb3ducmV2LnhtbESPQWvCQBSE70L/w/IKvZlNWipNdA3S0uJJ0PbQ4zP7&#10;TILZtyG7mq2/visIHoeZ+YZZlMF04kyDay0ryJIUBHFldcu1gp/vz+kbCOeRNXaWScEfOSiXD5MF&#10;FtqOvKXzztciQtgVqKDxvi+kdFVDBl1ie+LoHexg0Ec51FIPOEa46eRzms6kwZbjQoM9vTdUHXcn&#10;o+B39RIOr9xnpzB+fRz3m+1Fp0Gpp8ewmoPwFPw9fGuvtYI8h+uX+APk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bGnzEAAAA2wAAAA8AAAAAAAAAAAAAAAAAmAIAAGRycy9k&#10;b3ducmV2LnhtbFBLBQYAAAAABAAEAPUAAACJAwAAAAA=&#10;" path="m40,9861c527,4281,5199,-1,10800,v5600,,10272,4281,10759,9861c21072,4281,16400,-1,10799,,5199,,527,4281,40,9861xe">
                          <v:stroke dashstyle="longDashDot" joinstyle="miter"/>
                          <v:path o:connecttype="custom" o:connectlocs="760,0;3,693;760,0;1516,693" o:connectangles="0,0,0,0" textboxrect="199,0,21401,12897"/>
                        </v:shape>
                      </v:group>
                      <v:group id="Group 16" o:spid="_x0000_s1156" style="position:absolute;left:2980;top:2555;width:2268;height:211" coordorigin="2980,2555" coordsize="2268,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    <v:line id="Line 17" o:spid="_x0000_s1157" style="position:absolute;visibility:visible;mso-wrap-style:square" from="2980,2555" to="5248,2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wD/MEAAADcAAAADwAAAGRycy9kb3ducmV2LnhtbERPzWoCMRC+C32HMAVvml0PYrdGEVtB&#10;8SC1fYBxM25WN5Mlibr69KZQ6G0+vt+ZzjvbiCv5UDtWkA8zEMSl0zVXCn6+V4MJiBCRNTaOScGd&#10;AsxnL70pFtrd+Iuu+1iJFMKhQAUmxraQMpSGLIaha4kTd3TeYkzQV1J7vKVw28hRlo2lxZpTg8GW&#10;lobK8/5iFWz8YXvOH5WRB974z2b38RbsSan+a7d4BxGpi//iP/dap/lZDr/PpAvk7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jAP8wQAAANwAAAAPAAAAAAAAAAAAAAAA&#10;AKECAABkcnMvZG93bnJldi54bWxQSwUGAAAAAAQABAD5AAAAjwMAAAAA&#10;" strokeweight="1pt"/>
                        <v:line id="Line 18" o:spid="_x0000_s1158" style="position:absolute;visibility:visible;mso-wrap-style:square" from="2980,2765" to="5248,2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6di8EAAADcAAAADwAAAGRycy9kb3ducmV2LnhtbERPzWoCMRC+F3yHMEJvNauH0q5GEX9A&#10;6UGqPsC4GTerm8mSRN326Y0geJuP73dGk9bW4ko+VI4V9HsZCOLC6YpLBfvd8uMLRIjIGmvHpOCP&#10;AkzGnbcR5trd+Jeu21iKFMIhRwUmxiaXMhSGLIaea4gTd3TeYkzQl1J7vKVwW8tBln1KixWnBoMN&#10;zQwV5+3FKlj7w8+5/18aeeC1X9Sb+XewJ6Xeu+10CCJSG1/ip3ul0/xsAI9n0gVyf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Xp2LwQAAANwAAAAPAAAAAAAAAAAAAAAA&#10;AKECAABkcnMvZG93bnJldi54bWxQSwUGAAAAAAQABAD5AAAAjwMAAAAA&#10;" strokeweight="1pt"/>
                        <v:line id="Line 19" o:spid="_x0000_s1159" style="position:absolute;visibility:visible;mso-wrap-style:square" from="5240,2555" to="524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I4EMIAAADcAAAADwAAAGRycy9kb3ducmV2LnhtbERP22oCMRB9F/oPYQp9q1lbEF3NLqUX&#10;qPggXj5g3Iyb1c1kSVJd+/WNUPBtDuc687K3rTiTD41jBaNhBoK4crrhWsFu+/U8AREissbWMSm4&#10;UoCyeBjMMdfuwms6b2ItUgiHHBWYGLtcylAZshiGriNO3MF5izFBX0vt8ZLCbStfsmwsLTacGgx2&#10;9G6oOm1+rIKF3y9Po9/ayD0v/Ge7+pgGe1Tq6bF/m4GI1Me7+N/9rdP87BVuz6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I4EMIAAADcAAAADwAAAAAAAAAAAAAA&#10;AAChAgAAZHJzL2Rvd25yZXYueG1sUEsFBgAAAAAEAAQA+QAAAJADAAAAAA==&#10;" strokeweight="1pt"/>
                      </v:group>
                      <v:group id="Group 20" o:spid="_x0000_s1160" style="position:absolute;left:3728;top:2341;width:293;height:635" coordorigin="3728,2341" coordsize="293,6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      <v:group id="Group 21" o:spid="_x0000_s1161" style="position:absolute;left:3728;top:2341;width:293;height:175" coordorigin="2638,1701" coordsize="293,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        <v:rect id="Rectangle 22" o:spid="_x0000_s1162" style="position:absolute;left:2646;top:1701;width:28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Z2ZMMA&#10;AADcAAAADwAAAGRycy9kb3ducmV2LnhtbERPS2vCQBC+F/oflil4q5sIphJdJS0InoRa8XEbsmOy&#10;Njsbstsk/ffdQqG3+fies9qMthE9dd44VpBOExDEpdOGKwXHj+3zAoQPyBobx6Tgmzxs1o8PK8y1&#10;G/id+kOoRAxhn6OCOoQ2l9KXNVn0U9cSR+7mOoshwq6SusMhhttGzpIkkxYNx4YaW3qrqfw8fFkF&#10;p4LH+8t2L2e9P19fTTo35aVVavI0FksQgcbwL/5z73Scn2Tw+0y8QK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+Z2ZMMAAADcAAAADwAAAAAAAAAAAAAAAACYAgAAZHJzL2Rv&#10;d25yZXYueG1sUEsFBgAAAAAEAAQA9QAAAIgDAAAAAA==&#10;" fillcolor="black" stroked="f">
                            <v:fill r:id="rId28" o:title="" type="pattern"/>
                          </v:rect>
                          <v:shape id="AutoShape 23" o:spid="_x0000_s1163" type="#_x0000_t32" style="position:absolute;left:2638;top:1875;width:28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nQdMAAAADcAAAADwAAAGRycy9kb3ducmV2LnhtbERPTYvCMBC9C/6HMIIX0VQPWqtR3AVB&#10;vK2KeByasS02k9Kktf57Iwh7m8f7nPW2M6VoqXaFZQXTSQSCOLW64EzB5bwfxyCcR9ZYWiYFL3Kw&#10;3fR7a0y0ffIftSefiRDCLkEFufdVIqVLczLoJrYiDtzd1gZ9gHUmdY3PEG5KOYuiuTRYcGjIsaLf&#10;nNLHqTEKmvI4OjdXP22zn3Zxj5fxrbs5pYaDbrcC4anz/+Kv+6DD/GgBn2fCBXLz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sZ0HTAAAAA3AAAAA8AAAAAAAAAAAAAAAAA&#10;oQIAAGRycy9kb3ducmV2LnhtbFBLBQYAAAAABAAEAPkAAACOAwAAAAA=&#10;" strokeweight="1pt"/>
                          <v:line id="Line 24" o:spid="_x0000_s1164" style="position:absolute;flip:y;visibility:visible;mso-wrap-style:square" from="2640,1705" to="264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zAecQAAADcAAAADwAAAGRycy9kb3ducmV2LnhtbESPTYvCQAyG78L+hyELexGdugdxq6Ms&#10;woIIHvwA3VvoxLbayZTOaOu/NwfBW0LejyezRecqdacmlJ4NjIYJKOLM25JzA4f932ACKkRki5Vn&#10;MvCgAIv5R2+GqfUtb+m+i7mSEA4pGihirFOtQ1aQwzD0NbHczr5xGGVtcm0bbCXcVfo7ScbaYcnS&#10;UGBNy4Ky6+7mpOSyzP83F8qOP8d63Y5H/fZ0uhnz9dn9TkFF6uJb/HKvrOAnQivPyAR6/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7MB5xAAAANwAAAAPAAAAAAAAAAAA&#10;AAAAAKECAABkcnMvZG93bnJldi54bWxQSwUGAAAAAAQABAD5AAAAkgMAAAAA&#10;" strokeweight="1pt"/>
                          <v:line id="Line 25" o:spid="_x0000_s1165" style="position:absolute;flip:y;visibility:visible;mso-wrap-style:square" from="2930,1705" to="293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Bl4scAAADcAAAADwAAAGRycy9kb3ducmV2LnhtbESPzWrDMBCE74W8g9hAL6WR04Opncgm&#10;GAql0EPTQNLbYm38E2tlLMV2374qBHLbZWbnm93ms+nESINrLCtYryIQxKXVDVcKDt9vz68gnEfW&#10;2FkmBb/kIM8WD1tMtZ34i8a9r0QIYZeigtr7PpXSlTUZdCvbEwftbAeDPqxDJfWAUwg3nXyJolga&#10;bDgQauypqKm87K8mQNqi+vlsqTwmx/5jitdP0+l0VepxOe82IDzN/m6+Xb/rUD9K4P+ZMIHM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oGXixwAAANwAAAAPAAAAAAAA&#10;AAAAAAAAAKECAABkcnMvZG93bnJldi54bWxQSwUGAAAAAAQABAD5AAAAlQMAAAAA&#10;" strokeweight="1pt"/>
                        </v:group>
                        <v:group id="Group 26" o:spid="_x0000_s1166" style="position:absolute;left:3728;top:2801;width:293;height:175;rotation:180" coordorigin="2638,1701" coordsize="293,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R6qC8QAAADcAAAA&#10;DwAAAAAAAAAAAAAAAACqAgAAZHJzL2Rvd25yZXYueG1sUEsFBgAAAAAEAAQA+gAAAJsDAAAAAA==&#10;">
                          <v:rect id="Rectangle 27" o:spid="_x0000_s1167" style="position:absolute;left:2646;top:1701;width:28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Z4zcMA&#10;AADcAAAADwAAAGRycy9kb3ducmV2LnhtbERPTWvCQBC9F/wPywi9mU2E1hJdQxSEngpVsXobsmOy&#10;bXY2ZLcx/ffdgtDbPN7nrIrRtmKg3hvHCrIkBUFcOW24VnA87GYvIHxA1tg6JgU/5KFYTx5WmGt3&#10;43ca9qEWMYR9jgqaELpcSl81ZNEnriOO3NX1FkOEfS11j7cYbls5T9NnadFwbGiwo21D1df+2yo4&#10;lTx+LnZvcj74j8vGZE+mOndKPU7Hcgki0Bj+xXf3q47zswz+nokX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Z4zcMAAADcAAAADwAAAAAAAAAAAAAAAACYAgAAZHJzL2Rv&#10;d25yZXYueG1sUEsFBgAAAAAEAAQA9QAAAIgDAAAAAA==&#10;" fillcolor="black" stroked="f">
                            <v:fill r:id="rId28" o:title="" type="pattern"/>
                          </v:rect>
                          <v:shape id="AutoShape 28" o:spid="_x0000_s1168" type="#_x0000_t32" style="position:absolute;left:2638;top:1875;width:28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flMcEAAADcAAAADwAAAGRycy9kb3ducmV2LnhtbERPTYvCMBC9C/sfwgh7kTWtB+12jbIK&#10;C+JNK4vHoRnbYjMpTVrrvzeC4G0e73OW68HUoqfWVZYVxNMIBHFudcWFglP295WAcB5ZY22ZFNzJ&#10;wXr1MVpiqu2ND9QffSFCCLsUFZTeN6mULi/JoJvahjhwF9sa9AG2hdQt3kK4qeUsiubSYMWhocSG&#10;tiXl12NnFHT1fpJ1/z7ui02/uCTfyXk4O6U+x8PvDwhPg3+LX+6dDvPjGTyfCRfI1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t+UxwQAAANwAAAAPAAAAAAAAAAAAAAAA&#10;AKECAABkcnMvZG93bnJldi54bWxQSwUGAAAAAAQABAD5AAAAjwMAAAAA&#10;" strokeweight="1pt"/>
                          <v:line id="Line 29" o:spid="_x0000_s1169" style="position:absolute;flip:y;visibility:visible;mso-wrap-style:square" from="2640,1705" to="264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HE1ccAAADcAAAADwAAAGRycy9kb3ducmV2LnhtbESPT2vCQBDF7wW/wzJCL1I3aUFsmlUk&#10;IJSCh6qgvQ3ZMX/MzobsxsRv3y0Ivc3w3rzfm3Q9mkbcqHOVZQXxPAJBnFtdcaHgeNi+LEE4j6yx&#10;sUwK7uRgvZo8pZhoO/A33fa+ECGEXYIKSu/bREqXl2TQzW1LHLSL7Qz6sHaF1B0OIdw08jWKFtJg&#10;xYFQYktZSfl135sAqbPiZ1dTfno/tV/DIp4N53Ov1PN03HyA8DT6f/Pj+lOH+vEb/D0TJp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kcTVxwAAANwAAAAPAAAAAAAA&#10;AAAAAAAAAKECAABkcnMvZG93bnJldi54bWxQSwUGAAAAAAQABAD5AAAAlQMAAAAA&#10;" strokeweight="1pt"/>
                          <v:line id="Line 30" o:spid="_x0000_s1170" style="position:absolute;flip:y;visibility:visible;mso-wrap-style:square" from="2930,1705" to="293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hcoccAAADcAAAADwAAAGRycy9kb3ducmV2LnhtbESPT2vCQBDF7wW/wzJCL1I3KUVsmlUk&#10;IJSCh6qgvQ3ZMX/MzobsxsRv3y0Ivc3w3rzfm3Q9mkbcqHOVZQXxPAJBnFtdcaHgeNi+LEE4j6yx&#10;sUwK7uRgvZo8pZhoO/A33fa+ECGEXYIKSu/bREqXl2TQzW1LHLSL7Qz6sHaF1B0OIdw08jWKFtJg&#10;xYFQYktZSfl135sAqbPiZ1dTfno/tV/DIp4N53Ov1PN03HyA8DT6f/Pj+lOH+vEb/D0TJp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4eFyhxwAAANwAAAAPAAAAAAAA&#10;AAAAAAAAAKECAABkcnMvZG93bnJldi54bWxQSwUGAAAAAAQABAD5AAAAlQMAAAAA&#10;" strokeweight="1pt"/>
                        </v:group>
                      </v:group>
                      <v:group id="Group 31" o:spid="_x0000_s1171" style="position:absolute;left:4798;top:2341;width:293;height:635" coordorigin="3728,2341" coordsize="293,6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      <v:group id="Group 32" o:spid="_x0000_s1172" style="position:absolute;left:3728;top:2341;width:293;height:175" coordorigin="2638,1701" coordsize="293,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        <v:rect id="Rectangle 33" o:spid="_x0000_s1173" style="position:absolute;left:2646;top:1701;width:28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NFIsMA&#10;AADcAAAADwAAAGRycy9kb3ducmV2LnhtbERPS2vCQBC+F/oflil4q5sIVomuIS0IngSt+LgN2TFZ&#10;m50N2W2M/75bKPQ2H99zlvlgG9FT541jBek4AUFcOm24UnD4XL/OQfiArLFxTAoe5CFfPT8tMdPu&#10;zjvq96ESMYR9hgrqENpMSl/WZNGPXUscuavrLIYIu0rqDu8x3DZykiRv0qLh2FBjSx81lV/7b6vg&#10;WPBwm623ctL70+XdpFNTnlulRi9DsQARaAj/4j/3Rsf56Qx+n4kXyN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XNFIsMAAADcAAAADwAAAAAAAAAAAAAAAACYAgAAZHJzL2Rv&#10;d25yZXYueG1sUEsFBgAAAAAEAAQA9QAAAIgDAAAAAA==&#10;" fillcolor="black" stroked="f">
                            <v:fill r:id="rId28" o:title="" type="pattern"/>
                          </v:rect>
                          <v:shape id="AutoShape 34" o:spid="_x0000_s1174" type="#_x0000_t32" style="position:absolute;left:2638;top:1875;width:28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/S28UAAADcAAAADwAAAGRycy9kb3ducmV2LnhtbESPT2vCQBDF7wW/wzKFXkrdxIPG1FVs&#10;QRBv/kE8DtkxCc3Ohuwmpt/eORR6m+G9ee83q83oGjVQF2rPBtJpAoq48Lbm0sDlvPvIQIWIbLHx&#10;TAZ+KcBmPXlZYW79g480nGKpJIRDjgaqGNtc61BU5DBMfUss2t13DqOsXalthw8Jd42eJclcO6xZ&#10;Gips6bui4ufUOwN9c3g/99eYDuXXsLhny+w23oIxb6/j9hNUpDH+m/+u91bwU6GVZ2QCvX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1/S28UAAADcAAAADwAAAAAAAAAA&#10;AAAAAAChAgAAZHJzL2Rvd25yZXYueG1sUEsFBgAAAAAEAAQA+QAAAJMDAAAAAA==&#10;" strokeweight="1pt"/>
                          <v:line id="Line 35" o:spid="_x0000_s1175" style="position:absolute;flip:y;visibility:visible;mso-wrap-style:square" from="2640,1705" to="264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nzP8YAAADcAAAADwAAAGRycy9kb3ducmV2LnhtbESPT2vCQBDF74LfYRmhF6mb9BBqdBUJ&#10;FEqhh1pBexuyYxLNzobs5o/f3i0I3mZ4b97vzXo7mlr01LrKsoJ4EYEgzq2uuFBw+P14fQfhPLLG&#10;2jIpuJGD7WY6WWOq7cA/1O99IUIIuxQVlN43qZQuL8mgW9iGOGhn2xr0YW0LqVscQrip5VsUJdJg&#10;xYFQYkNZSfl135kAuWTF3/eF8uPy2HwNSTwfTqdOqZfZuFuB8DT6p/lx/alD/XgJ/8+ECeTm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58z/GAAAA3AAAAA8AAAAAAAAA&#10;AAAAAAAAoQIAAGRycy9kb3ducmV2LnhtbFBLBQYAAAAABAAEAPkAAACUAwAAAAA=&#10;" strokeweight="1pt"/>
                          <v:line id="Line 36" o:spid="_x0000_s1176" style="position:absolute;flip:y;visibility:visible;mso-wrap-style:square" from="2930,1705" to="293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+QH8QAAADcAAAADwAAAGRycy9kb3ducmV2LnhtbESPTYvCQAyG74L/YYiwF9GpHkSro4iw&#10;sCzswQ9Qb6ET22onUzqj7f57c1jYW0LejyerTecq9aImlJ4NTMYJKOLM25JzA6fj52gOKkRki5Vn&#10;MvBLATbrfm+FqfUt7+l1iLmSEA4pGihirFOtQ1aQwzD2NbHcbr5xGGVtcm0bbCXcVXqaJDPtsGRp&#10;KLCmXUHZ4/B0UnLf5defO2Xnxbn+bmeTYXu5PI35GHTbJahIXfwX/7m/rOBPBV+ekQn0+g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L5AfxAAAANwAAAAPAAAAAAAAAAAA&#10;AAAAAKECAABkcnMvZG93bnJldi54bWxQSwUGAAAAAAQABAD5AAAAkgMAAAAA&#10;" strokeweight="1pt"/>
                        </v:group>
                        <v:group id="Group 37" o:spid="_x0000_s1177" style="position:absolute;left:3728;top:2801;width:293;height:175;rotation:180" coordorigin="2638,1701" coordsize="293,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D7FLcEAAADcAAAADwAA&#10;AAAAAAAAAAAAAACqAgAAZHJzL2Rvd25yZXYueG1sUEsFBgAAAAAEAAQA+gAAAJgDAAAAAA==&#10;">
                          <v:rect id="Rectangle 38" o:spid="_x0000_s1178" style="position:absolute;left:2646;top:1701;width:28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gsB8EA&#10;AADcAAAADwAAAGRycy9kb3ducmV2LnhtbERPTYvCMBC9L/gfwgjeNLXgKtUoKgh7ElaXVW9DM7bR&#10;ZlKabK3/frMg7G0e73MWq85WoqXGG8cKxqMEBHHutOFCwddxN5yB8AFZY+WYFDzJw2rZe1tgpt2D&#10;P6k9hELEEPYZKihDqDMpfV6SRT9yNXHkrq6xGCJsCqkbfMRwW8k0Sd6lRcOxocSatiXl98OPVfC9&#10;5u423e1l2vrTZWPGE5Ofa6UG/W49BxGoC//il/tDx/lpCn/PxAv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9oLAfBAAAA3AAAAA8AAAAAAAAAAAAAAAAAmAIAAGRycy9kb3du&#10;cmV2LnhtbFBLBQYAAAAABAAEAPUAAACGAwAAAAA=&#10;" fillcolor="black" stroked="f">
                            <v:fill r:id="rId28" o:title="" type="pattern"/>
                          </v:rect>
                          <v:shape id="AutoShape 39" o:spid="_x0000_s1179" type="#_x0000_t32" style="position:absolute;left:2638;top:1875;width:28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eKF8MAAADcAAAADwAAAGRycy9kb3ducmV2LnhtbERPyWrDMBC9B/IPYgq5hES2C4nrRjFp&#10;IVB6y0LIcbAmtqk1Mpa89O+rQqG3ebx1dvlkGjFQ52rLCuJ1BIK4sLrmUsH1clylIJxH1thYJgXf&#10;5CDfz2c7zLQd+UTD2ZcihLDLUEHlfZtJ6YqKDLq1bYkD97CdQR9gV0rd4RjCTSOTKNpIgzWHhgpb&#10;eq+o+Dr3RkHffC4v/c3HQ/k2bB/pS3qf7k6pxdN0eAXhafL/4j/3hw7zk2f4fSZcIP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+XihfDAAAA3AAAAA8AAAAAAAAAAAAA&#10;AAAAoQIAAGRycy9kb3ducmV2LnhtbFBLBQYAAAAABAAEAPkAAACRAwAAAAA=&#10;" strokeweight="1pt"/>
                          <v:line id="Line 40" o:spid="_x0000_s1180" style="position:absolute;flip:y;visibility:visible;mso-wrap-style:square" from="2640,1705" to="264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SWHMYAAADcAAAADwAAAGRycy9kb3ducmV2LnhtbESPQWvCQBCF7wX/wzKCl6IbQwkaXUWE&#10;QhE8NC2otyE7JtHsbMiuSfz33UKhtxnem/e9WW8HU4uOWldZVjCfRSCIc6srLhR8f71PFyCcR9ZY&#10;WyYFT3Kw3Yxe1phq2/MndZkvRAhhl6KC0vsmldLlJRl0M9sQB+1qW4M+rG0hdYt9CDe1jKMokQYr&#10;DoQSG9qXlN+zhwmQ2764HG+Un5an5tAn89f+fH4oNRkPuxUIT4P/N/9df+hQP36D32fCBHLz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UlhzGAAAA3AAAAA8AAAAAAAAA&#10;AAAAAAAAoQIAAGRycy9kb3ducmV2LnhtbFBLBQYAAAAABAAEAPkAAACUAwAAAAA=&#10;" strokeweight="1pt"/>
                          <v:line id="Line 41" o:spid="_x0000_s1181" style="position:absolute;flip:y;visibility:visible;mso-wrap-style:square" from="2930,1705" to="293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gzh8YAAADcAAAADwAAAGRycy9kb3ducmV2LnhtbESPQWvCQBCF7wX/wzKCl6IbAw0aXUWE&#10;QhE8NC2otyE7JtHsbMiuSfz33UKhtxnem/e9WW8HU4uOWldZVjCfRSCIc6srLhR8f71PFyCcR9ZY&#10;WyYFT3Kw3Yxe1phq2/MndZkvRAhhl6KC0vsmldLlJRl0M9sQB+1qW4M+rG0hdYt9CDe1jKMokQYr&#10;DoQSG9qXlN+zhwmQ2764HG+Un5an5tAn89f+fH4oNRkPuxUIT4P/N/9df+hQP36D32fCBHLz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YM4fGAAAA3AAAAA8AAAAAAAAA&#10;AAAAAAAAoQIAAGRycy9kb3ducmV2LnhtbFBLBQYAAAAABAAEAPkAAACUAwAAAAA=&#10;" strokeweight="1pt"/>
                        </v:group>
                      </v:group>
                      <v:rect id="Rectangle 42" o:spid="_x0000_s1182" style="position:absolute;left:2919;top:2177;width:170;height:125;rotation:-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sXAMIA&#10;AADcAAAADwAAAGRycy9kb3ducmV2LnhtbERPS2sCMRC+F/ofwhR6KTXrWpayGkWEFk8F18d52Iyb&#10;xWSyblJd/30jCL3Nx/ec2WJwVlyoD61nBeNRBoK49rrlRsFu+/X+CSJEZI3WMym4UYDF/PlphqX2&#10;V97QpYqNSCEcSlRgYuxKKUNtyGEY+Y44cUffO4wJ9o3UPV5TuLMyz7JCOmw5NRjsaGWoPlW/ToF9&#10;sx/mMOyLw88pk9/VOa8nTa7U68uwnIKINMR/8cO91ml+XsD9mXSBn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axcAwgAAANwAAAAPAAAAAAAAAAAAAAAAAJgCAABkcnMvZG93&#10;bnJldi54bWxQSwUGAAAAAAQABAD1AAAAhwMAAAAA&#10;" strokeweight="1pt"/>
                      <v:rect id="Rectangle 43" o:spid="_x0000_s1183" style="position:absolute;left:2241;top:2420;width:794;height:68;rotation:-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NPFMQA&#10;AADcAAAADwAAAGRycy9kb3ducmV2LnhtbESPQYvCMBCF78L+hzALe9NUF1SqUUQQ97ArWAWvQzM2&#10;tc2kNFHrv98IgrcZ3pv3vZkvO1uLG7W+dKxgOEhAEOdOl1woOB42/SkIH5A11o5JwYM8LBcfvTmm&#10;2t15T7csFCKGsE9RgQmhSaX0uSGLfuAa4qidXWsxxLUtpG7xHsNtLUdJMpYWS44Egw2tDeVVdrUR&#10;8l1UmeGp/z39ZbvjtrqMm8dBqa/PbjUDEagLb/Pr+kfH+qMJPJ+JE8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jTxTEAAAA3AAAAA8AAAAAAAAAAAAAAAAAmAIAAGRycy9k&#10;b3ducmV2LnhtbFBLBQYAAAAABAAEAPUAAACJAwAAAAA=&#10;" strokeweight="1pt"/>
                      <v:shape id="Freeform 44" o:spid="_x0000_s1184" style="position:absolute;left:2966;top:2220;width:58;height:59;rotation:90;visibility:visible;mso-wrap-style:square;v-text-anchor:top" coordsize="544,5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jvQ8EA&#10;AADcAAAADwAAAGRycy9kb3ducmV2LnhtbESPQW/CMAyF75P4D5GRdoOUCk2oIyCEQOI62IWb1Xht&#10;ReOUJJTs388HpN1svef3Pq+32fVqpBA7zwYW8wIUce1tx42B78txtgIVE7LF3jMZ+KUI283kbY2V&#10;9U/+ovGcGiUhHCs00KY0VFrHuiWHce4HYtF+fHCYZA2NtgGfEu56XRbFh3bYsTS0ONC+pfp2fjgD&#10;oV91hyKPD704LvOyJHu/JmvM+zTvPkElyunf/Lo+WcEvhVaekQn0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jY70PBAAAA3AAAAA8AAAAAAAAAAAAAAAAAmAIAAGRycy9kb3du&#10;cmV2LnhtbFBLBQYAAAAABAAEAPUAAACGAwAAAAA=&#10;" path="m272,l258,,244,1,230,2,217,4,205,8r-13,3l179,14r-13,6l154,24r-11,7l131,36r-11,7l110,50,99,58,89,67,79,75r-8,9l62,93r-8,10l47,114r-7,10l33,135r-6,12l21,158r-5,12l13,182,8,195,6,207,3,221,1,234,,247r,13l1,274r,14l3,301r3,13l9,327r4,12l16,351r6,12l27,375r6,11l40,399r7,9l55,419r7,10l71,439r10,9l90,457r9,9l110,473r10,8l131,489r12,5l154,501r13,5l179,511r13,4l205,519r12,3l230,525r14,1l258,527r14,1l286,528r15,-1l313,525r14,-2l340,520r13,-3l366,513r12,-5l389,503r12,-6l413,491r12,-7l435,478r11,-9l455,461r9,-9l474,444r8,-10l490,424r7,-10l505,403r6,-11l517,381r6,-12l528,357r4,-12l536,333r2,-14l542,306r1,-13l544,280r,-13l544,254r-1,-15l540,226r-2,-12l536,201r-4,-13l528,176r-5,-12l517,153r-6,-13l504,129r-7,-10l490,109,482,99,474,89,464,79r-9,-9l444,63,434,54,423,46,413,39,401,33,389,27,378,22,365,16,353,12,340,9,326,5,313,3,299,1,285,,272,e" strokecolor="#1f1a17" strokeweight="1pt">
                        <v:path arrowok="t" o:connecttype="custom" o:connectlocs="26,0;22,1;18,2;14,4;11,6;8,9;5,13;3,16;1,20;0,25;0,29;0,34;1,38;3,42;5,46;8,49;11,52;14,55;18,57;22,58;26,59;30,59;35,58;39,57;43,56;46,53;49,51;52,47;54,44;56,40;57,36;58,31;58,27;57,22;56,18;54,14;51,11;49,8;45,5;41,3;38,1;33,0;29,0" o:connectangles="0,0,0,0,0,0,0,0,0,0,0,0,0,0,0,0,0,0,0,0,0,0,0,0,0,0,0,0,0,0,0,0,0,0,0,0,0,0,0,0,0,0,0"/>
                      </v:shape>
                      <v:shape id="Text Box 45" o:spid="_x0000_s1185" type="#_x0000_t202" style="position:absolute;left:2540;top:2440;width:419;height:2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GkEsMA&#10;AADcAAAADwAAAGRycy9kb3ducmV2LnhtbERPTWvCQBC9F/wPyxR6q5t6kCa6BikWhII0xoPHaXZM&#10;lmRn0+xq4r/vFgq9zeN9zjqfbCduNHjjWMHLPAFBXDltuFZwKt+fX0H4gKyxc0wK7uQh38we1php&#10;N3JBt2OoRQxhn6GCJoQ+k9JXDVn0c9cTR+7iBoshwqGWesAxhttOLpJkKS0ajg0N9vTWUNUer1bB&#10;9szFznwfvj6LS2HKMk34Y9kq9fQ4bVcgAk3hX/zn3us4f5HC7zPxA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GkEsMAAADcAAAADwAAAAAAAAAAAAAAAACYAgAAZHJzL2Rv&#10;d25yZXYueG1sUEsFBgAAAAAEAAQA9QAAAIgDAAAAAA==&#10;" filled="f" stroked="f">
                        <v:textbox inset="0,0,0,0">
                          <w:txbxContent>
                            <w:p w:rsidR="003A5502" w:rsidRPr="00E6091D" w:rsidRDefault="003A5502" w:rsidP="003A550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E6091D">
                                <w:rPr>
                                  <w:sz w:val="18"/>
                                  <w:szCs w:val="18"/>
                                </w:rPr>
                                <w:t>30</w:t>
                              </w:r>
                              <w:r w:rsidRPr="00E6091D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°</w:t>
                              </w:r>
                            </w:p>
                          </w:txbxContent>
                        </v:textbox>
                      </v:shape>
                      <v:shape id="Arc 46" o:spid="_x0000_s1186" style="position:absolute;left:2467;top:2339;width:253;height:136;rotation:3094317fd;visibility:visible;mso-wrap-style:square;v-text-anchor:top" coordsize="40471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Jgd8YA&#10;AADcAAAADwAAAGRycy9kb3ducmV2LnhtbESPQU8CMRCF7yb8h2ZMuEkXiAZXCiFGlMgJMDHeJttx&#10;t3E73bRlWf89czDxNpP35r1vluvBt6qnmFxgA9NJAYq4CtZxbeDjtL1bgEoZ2WIbmAz8UoL1anSz&#10;xNKGCx+oP+ZaSQinEg00OXel1qlqyGOahI5YtO8QPWZZY61txIuE+1bPiuJBe3QsDQ129NxQ9XM8&#10;ewP7bhZz/0ju070vztPXlzd7/zU3Znw7bJ5AZRryv/nvemcFfy748oxMoF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nJgd8YAAADcAAAADwAAAAAAAAAAAAAAAACYAgAAZHJz&#10;L2Rvd25yZXYueG1sUEsFBgAAAAAEAAQA9QAAAIsDAAAAAA==&#10;" path="m-1,11090nfc3812,4244,11034,-1,18871,,30800,,40471,9670,40471,21600em-1,11090nsc3812,4244,11034,-1,18871,,30800,,40471,9670,40471,21600r-21600,l-1,11090xe" filled="f" strokeweight="1pt">
                        <v:stroke startarrow="classic"/>
                        <v:path arrowok="t" o:extrusionok="f" o:connecttype="custom" o:connectlocs="0,70;253,136;118,136" o:connectangles="0,0,0"/>
                        <o:lock v:ext="edit" aspectratio="t"/>
                      </v:shape>
                      <v:shape id="Arc 47" o:spid="_x0000_s1187" style="position:absolute;left:2449;top:2604;width:57;height:60;rotation:30;visibility:visible;mso-wrap-style:square;v-text-anchor:top" coordsize="20664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tYe78A&#10;AADcAAAADwAAAGRycy9kb3ducmV2LnhtbERPTYvCMBC9L/gfwgje1tQWRKpRRBH2uFYRj2MztsVm&#10;Uppo6783guBtHu9zFqve1OJBrassK5iMIxDEudUVFwqOh93vDITzyBpry6TgSQ5Wy8HPAlNtO97T&#10;I/OFCCHsUlRQet+kUrq8JINubBviwF1ta9AH2BZSt9iFcFPLOIqm0mDFoaHEhjYl5bfsbhTEu+x0&#10;PGyv+0ui47P537IrukSp0bBfz0F46v1X/HH/6TA/mcD7mXCBXL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NG1h7vwAAANwAAAAPAAAAAAAAAAAAAAAAAJgCAABkcnMvZG93bnJl&#10;di54bWxQSwUGAAAAAAQABAD1AAAAhAMAAAAA&#10;" path="m,nfc9507,,17896,6216,20664,15311em,nsc9507,,17896,6216,20664,15311l,21600,,xe" filled="f" strokeweight=".5pt">
                        <v:path arrowok="t" o:extrusionok="f" o:connecttype="custom" o:connectlocs="0,0;57,43;0,60" o:connectangles="0,0,0"/>
                        <o:lock v:ext="edit" aspectratio="t"/>
                      </v:shape>
                      <v:shape id="Text Box 48" o:spid="_x0000_s1188" type="#_x0000_t202" style="position:absolute;left:2082;top:2456;width:22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ygvsMA&#10;AADcAAAADwAAAGRycy9kb3ducmV2LnhtbERPTWvCQBC9F/oflin01my0IG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ygvsMAAADcAAAADwAAAAAAAAAAAAAAAACYAgAAZHJzL2Rv&#10;d25yZXYueG1sUEsFBgAAAAAEAAQA9QAAAIgDAAAAAA==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49" o:spid="_x0000_s1189" type="#_x0000_t202" style="position:absolute;left:3492;top:2696;width:40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AFJcIA&#10;AADcAAAADwAAAGRycy9kb3ducmV2LnhtbERPTYvCMBC9C/sfwix403QVxO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YAUlwgAAANwAAAAPAAAAAAAAAAAAAAAAAJgCAABkcnMvZG93&#10;bnJldi54bWxQSwUGAAAAAAQABAD1AAAAhwMAAAAA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  <w:r w:rsidRPr="00971B10"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" o:spid="_x0000_s1190" type="#_x0000_t202" style="position:absolute;left:3222;top:2836;width:40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mdUcMA&#10;AADcAAAADwAAAGRycy9kb3ducmV2LnhtbERPTWvCQBC9F/wPywi91Y1tE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ImdUcMAAADcAAAADwAAAAAAAAAAAAAAAACYAgAAZHJzL2Rv&#10;d25yZXYueG1sUEsFBgAAAAAEAAQA9QAAAIgDAAAAAA==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51" o:spid="_x0000_s1191" type="#_x0000_t202" style="position:absolute;left:3022;top:2706;width:40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U4ysMA&#10;AADcAAAADwAAAGRycy9kb3ducmV2LnhtbERPTWvCQBC9F/wPywi91Y0tF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8U4ysMAAADcAAAADwAAAAAAAAAAAAAAAACYAgAAZHJzL2Rv&#10;d25yZXYueG1sUEsFBgAAAAAEAAQA9QAAAIgDAAAAAA==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52" o:spid="_x0000_s1192" type="#_x0000_t202" style="position:absolute;left:2272;top:2106;width:22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emvcIA&#10;AADcAAAADwAAAGRycy9kb3ducmV2LnhtbERPTWvCQBC9C/0PyxS86aYK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6a9wgAAANwAAAAPAAAAAAAAAAAAAAAAAJgCAABkcnMvZG93&#10;bnJldi54bWxQSwUGAAAAAAQABAD1AAAAhwMAAAAA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sym w:font="Symbol" w:char="F077"/>
                              </w:r>
                            </w:p>
                          </w:txbxContent>
                        </v:textbox>
                      </v:shape>
                      <v:line id="Line 53" o:spid="_x0000_s1193" style="position:absolute;flip:x;visibility:visible;mso-wrap-style:square" from="3020,2655" to="3590,3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Qj9cQAAADcAAAADwAAAGRycy9kb3ducmV2LnhtbERPTWvCQBC9F/wPyxS8FN2o0EjqKiIq&#10;Qk9a0R6H3WkSzM6G7Bqjv94tFHqbx/uc2aKzlWip8aVjBaNhAoJYO1NyruD4tRlMQfiAbLByTAru&#10;5GEx773MMDPuxntqDyEXMYR9hgqKEOpMSq8LsuiHriaO3I9rLIYIm1yaBm8x3FZynCTv0mLJsaHA&#10;mlYF6cvhahW4y7nVp+233m9O1+36MU27t/OnUv3XbvkBIlAX/sV/7p2J8ycp/D4TL5D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BCP1xAAAANwAAAAPAAAAAAAAAAAA&#10;AAAAAKECAABkcnMvZG93bnJldi54bWxQSwUGAAAAAAQABAD5AAAAkgMAAAAA&#10;" strokeweight="1pt">
                        <v:stroke endarrow="classic"/>
                      </v:line>
                      <v:shape id="Arc 54" o:spid="_x0000_s1194" style="position:absolute;left:2577;top:2289;width:253;height:136;rotation:3094317fd;visibility:visible;mso-wrap-style:square;v-text-anchor:top" coordsize="40471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RsccYA&#10;AADcAAAADwAAAGRycy9kb3ducmV2LnhtbESPQU8CMRCF7yb8h2ZMuEkXiAZXCiFGlMgJMDHeJttx&#10;t3E73bRlWf89czDxNpP35r1vluvBt6qnmFxgA9NJAYq4CtZxbeDjtL1bgEoZ2WIbmAz8UoL1anSz&#10;xNKGCx+oP+ZaSQinEg00OXel1qlqyGOahI5YtO8QPWZZY61txIuE+1bPiuJBe3QsDQ129NxQ9XM8&#10;ewP7bhZz/0ju070vztPXlzd7/zU3Znw7bJ5AZRryv/nvemcFfy608oxMoF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ARsccYAAADcAAAADwAAAAAAAAAAAAAAAACYAgAAZHJz&#10;L2Rvd25yZXYueG1sUEsFBgAAAAAEAAQA9QAAAIsDAAAAAA==&#10;" path="m-1,11090nfc3812,4244,11034,-1,18871,,30800,,40471,9670,40471,21600em-1,11090nsc3812,4244,11034,-1,18871,,30800,,40471,9670,40471,21600r-21600,l-1,11090xe" filled="f" strokeweight="1pt">
                        <v:stroke startarrow="classic"/>
                        <v:path arrowok="t" o:extrusionok="f" o:connecttype="custom" o:connectlocs="0,70;253,136;118,136" o:connectangles="0,0,0"/>
                        <o:lock v:ext="edit" aspectratio="t"/>
                      </v:shape>
                      <v:shape id="Text Box 55" o:spid="_x0000_s1195" type="#_x0000_t202" style="position:absolute;left:2502;top:1996;width:22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gyz8IA&#10;AADcAAAADwAAAGRycy9kb3ducmV2LnhtbERPTYvCMBC9L/gfwix4W9NVkLVrFBEFQVis9eBxthnb&#10;YDOpTdT67zfCgrd5vM+Zzjtbixu13jhW8DlIQBAXThsuFRzy9ccXCB+QNdaOScGDPMxnvbcpptrd&#10;OaPbPpQihrBPUUEVQpNK6YuKLPqBa4gjd3KtxRBhW0rd4j2G21oOk2QsLRqODRU2tKyoOO+vVsHi&#10;yNnKXH5+d9kpM3k+SXg7PivVf+8W3yACdeEl/ndvdJw/msD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iDLPwgAAANwAAAAPAAAAAAAAAAAAAAAAAJgCAABkcnMvZG93&#10;bnJldi54bWxQSwUGAAAAAAQABAD1AAAAhwMAAAAA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sym w:font="Symbol" w:char="F061"/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  <w:r>
              <w:rPr>
                <w:noProof/>
                <w:sz w:val="10"/>
                <w:szCs w:val="10"/>
              </w:rPr>
              <mc:AlternateContent>
                <mc:Choice Requires="wpg">
                  <w:drawing>
                    <wp:inline distT="0" distB="0" distL="0" distR="0" wp14:anchorId="2D02FC97" wp14:editId="66A0ED4B">
                      <wp:extent cx="2215515" cy="1080135"/>
                      <wp:effectExtent l="0" t="19050" r="13335" b="43815"/>
                      <wp:docPr id="3" name="组合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15515" cy="1080135"/>
                                <a:chOff x="2082" y="1805"/>
                                <a:chExt cx="3489" cy="1701"/>
                              </a:xfrm>
                            </wpg:grpSpPr>
                            <wps:wsp>
                              <wps:cNvPr id="4" name="Text Box 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62" y="2706"/>
                                  <a:ext cx="40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" name="Text Box 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92" y="1966"/>
                                  <a:ext cx="22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17" name="Group 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94" y="2641"/>
                                  <a:ext cx="341" cy="316"/>
                                  <a:chOff x="2884" y="2501"/>
                                  <a:chExt cx="341" cy="316"/>
                                </a:xfrm>
                              </wpg:grpSpPr>
                              <wpg:grpSp>
                                <wpg:cNvPr id="18" name="Group 6"/>
                                <wpg:cNvGrpSpPr>
                                  <a:grpSpLocks/>
                                </wpg:cNvGrpSpPr>
                                <wpg:grpSpPr bwMode="auto">
                                  <a:xfrm rot="10800000">
                                    <a:off x="3035" y="2503"/>
                                    <a:ext cx="48" cy="49"/>
                                    <a:chOff x="7633" y="19"/>
                                    <a:chExt cx="56" cy="57"/>
                                  </a:xfrm>
                                </wpg:grpSpPr>
                                <wps:wsp>
                                  <wps:cNvPr id="19" name="Freeform 7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633" y="19"/>
                                      <a:ext cx="56" cy="57"/>
                                    </a:xfrm>
                                    <a:custGeom>
                                      <a:avLst/>
                                      <a:gdLst>
                                        <a:gd name="T0" fmla="+- 0 7656 7633"/>
                                        <a:gd name="T1" fmla="*/ T0 w 56"/>
                                        <a:gd name="T2" fmla="+- 0 19 19"/>
                                        <a:gd name="T3" fmla="*/ 19 h 57"/>
                                        <a:gd name="T4" fmla="+- 0 7638 7633"/>
                                        <a:gd name="T5" fmla="*/ T4 w 56"/>
                                        <a:gd name="T6" fmla="+- 0 35 19"/>
                                        <a:gd name="T7" fmla="*/ 35 h 57"/>
                                        <a:gd name="T8" fmla="+- 0 7633 7633"/>
                                        <a:gd name="T9" fmla="*/ T8 w 56"/>
                                        <a:gd name="T10" fmla="+- 0 51 19"/>
                                        <a:gd name="T11" fmla="*/ 51 h 57"/>
                                        <a:gd name="T12" fmla="+- 0 7638 7633"/>
                                        <a:gd name="T13" fmla="*/ T12 w 56"/>
                                        <a:gd name="T14" fmla="+- 0 65 19"/>
                                        <a:gd name="T15" fmla="*/ 65 h 57"/>
                                        <a:gd name="T16" fmla="+- 0 7653 7633"/>
                                        <a:gd name="T17" fmla="*/ T16 w 56"/>
                                        <a:gd name="T18" fmla="+- 0 76 19"/>
                                        <a:gd name="T19" fmla="*/ 76 h 57"/>
                                        <a:gd name="T20" fmla="+- 0 7672 7633"/>
                                        <a:gd name="T21" fmla="*/ T20 w 56"/>
                                        <a:gd name="T22" fmla="+- 0 75 19"/>
                                        <a:gd name="T23" fmla="*/ 75 h 57"/>
                                        <a:gd name="T24" fmla="+- 0 7686 7633"/>
                                        <a:gd name="T25" fmla="*/ T24 w 56"/>
                                        <a:gd name="T26" fmla="+- 0 59 19"/>
                                        <a:gd name="T27" fmla="*/ 59 h 57"/>
                                        <a:gd name="T28" fmla="+- 0 7689 7633"/>
                                        <a:gd name="T29" fmla="*/ T28 w 56"/>
                                        <a:gd name="T30" fmla="+- 0 42 19"/>
                                        <a:gd name="T31" fmla="*/ 42 h 57"/>
                                        <a:gd name="T32" fmla="+- 0 7673 7633"/>
                                        <a:gd name="T33" fmla="*/ T32 w 56"/>
                                        <a:gd name="T34" fmla="+- 0 24 19"/>
                                        <a:gd name="T35" fmla="*/ 24 h 57"/>
                                        <a:gd name="T36" fmla="+- 0 7656 7633"/>
                                        <a:gd name="T37" fmla="*/ T36 w 56"/>
                                        <a:gd name="T38" fmla="+- 0 19 19"/>
                                        <a:gd name="T39" fmla="*/ 19 h 57"/>
                                      </a:gdLst>
                                      <a:ahLst/>
                                      <a:cxnLst>
                                        <a:cxn ang="0">
                                          <a:pos x="T1" y="T3"/>
                                        </a:cxn>
                                        <a:cxn ang="0">
                                          <a:pos x="T5" y="T7"/>
                                        </a:cxn>
                                        <a:cxn ang="0">
                                          <a:pos x="T9" y="T11"/>
                                        </a:cxn>
                                        <a:cxn ang="0">
                                          <a:pos x="T13" y="T15"/>
                                        </a:cxn>
                                        <a:cxn ang="0">
                                          <a:pos x="T17" y="T19"/>
                                        </a:cxn>
                                        <a:cxn ang="0">
                                          <a:pos x="T21" y="T23"/>
                                        </a:cxn>
                                        <a:cxn ang="0">
                                          <a:pos x="T25" y="T27"/>
                                        </a:cxn>
                                        <a:cxn ang="0">
                                          <a:pos x="T29" y="T31"/>
                                        </a:cxn>
                                        <a:cxn ang="0">
                                          <a:pos x="T33" y="T35"/>
                                        </a:cxn>
                                        <a:cxn ang="0">
                                          <a:pos x="T37" y="T39"/>
                                        </a:cxn>
                                      </a:cxnLst>
                                      <a:rect l="0" t="0" r="r" b="b"/>
                                      <a:pathLst>
                                        <a:path w="56" h="57">
                                          <a:moveTo>
                                            <a:pt x="23" y="0"/>
                                          </a:moveTo>
                                          <a:lnTo>
                                            <a:pt x="5" y="16"/>
                                          </a:lnTo>
                                          <a:lnTo>
                                            <a:pt x="0" y="32"/>
                                          </a:lnTo>
                                          <a:lnTo>
                                            <a:pt x="5" y="46"/>
                                          </a:lnTo>
                                          <a:lnTo>
                                            <a:pt x="20" y="57"/>
                                          </a:lnTo>
                                          <a:lnTo>
                                            <a:pt x="39" y="56"/>
                                          </a:lnTo>
                                          <a:lnTo>
                                            <a:pt x="53" y="40"/>
                                          </a:lnTo>
                                          <a:lnTo>
                                            <a:pt x="56" y="23"/>
                                          </a:lnTo>
                                          <a:lnTo>
                                            <a:pt x="40" y="5"/>
                                          </a:lnTo>
                                          <a:lnTo>
                                            <a:pt x="23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" name="Rectangle 8" descr="深色上对角线"/>
                                <wps:cNvSpPr>
                                  <a:spLocks noChangeArrowheads="1"/>
                                </wps:cNvSpPr>
                                <wps:spPr bwMode="auto">
                                  <a:xfrm rot="10800000">
                                    <a:off x="2885" y="2695"/>
                                    <a:ext cx="340" cy="122"/>
                                  </a:xfrm>
                                  <a:prstGeom prst="rect">
                                    <a:avLst/>
                                  </a:prstGeom>
                                  <a:pattFill prst="dk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" name="AutoShape 9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2884" y="2681"/>
                                    <a:ext cx="340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" name="Freeform 10"/>
                                <wps:cNvSpPr>
                                  <a:spLocks/>
                                </wps:cNvSpPr>
                                <wps:spPr bwMode="auto">
                                  <a:xfrm rot="16200000" flipV="1">
                                    <a:off x="2993" y="2521"/>
                                    <a:ext cx="143" cy="183"/>
                                  </a:xfrm>
                                  <a:custGeom>
                                    <a:avLst/>
                                    <a:gdLst>
                                      <a:gd name="T0" fmla="*/ 1068 w 1068"/>
                                      <a:gd name="T1" fmla="*/ 937 h 1336"/>
                                      <a:gd name="T2" fmla="*/ 1067 w 1068"/>
                                      <a:gd name="T3" fmla="*/ 456 h 1336"/>
                                      <a:gd name="T4" fmla="*/ 0 w 1068"/>
                                      <a:gd name="T5" fmla="*/ 0 h 1336"/>
                                      <a:gd name="T6" fmla="*/ 0 w 1068"/>
                                      <a:gd name="T7" fmla="*/ 1336 h 1336"/>
                                      <a:gd name="T8" fmla="*/ 1068 w 1068"/>
                                      <a:gd name="T9" fmla="*/ 937 h 133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068" h="1336">
                                        <a:moveTo>
                                          <a:pt x="1068" y="937"/>
                                        </a:moveTo>
                                        <a:lnTo>
                                          <a:pt x="1067" y="456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1336"/>
                                        </a:lnTo>
                                        <a:lnTo>
                                          <a:pt x="1068" y="937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1F1A17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" name="Freeform 11"/>
                                <wps:cNvSpPr>
                                  <a:spLocks/>
                                </wps:cNvSpPr>
                                <wps:spPr bwMode="auto">
                                  <a:xfrm rot="27000000">
                                    <a:off x="3036" y="2500"/>
                                    <a:ext cx="58" cy="59"/>
                                  </a:xfrm>
                                  <a:custGeom>
                                    <a:avLst/>
                                    <a:gdLst>
                                      <a:gd name="T0" fmla="*/ 244 w 544"/>
                                      <a:gd name="T1" fmla="*/ 1 h 528"/>
                                      <a:gd name="T2" fmla="*/ 205 w 544"/>
                                      <a:gd name="T3" fmla="*/ 8 h 528"/>
                                      <a:gd name="T4" fmla="*/ 166 w 544"/>
                                      <a:gd name="T5" fmla="*/ 20 h 528"/>
                                      <a:gd name="T6" fmla="*/ 131 w 544"/>
                                      <a:gd name="T7" fmla="*/ 36 h 528"/>
                                      <a:gd name="T8" fmla="*/ 99 w 544"/>
                                      <a:gd name="T9" fmla="*/ 58 h 528"/>
                                      <a:gd name="T10" fmla="*/ 71 w 544"/>
                                      <a:gd name="T11" fmla="*/ 84 h 528"/>
                                      <a:gd name="T12" fmla="*/ 47 w 544"/>
                                      <a:gd name="T13" fmla="*/ 114 h 528"/>
                                      <a:gd name="T14" fmla="*/ 27 w 544"/>
                                      <a:gd name="T15" fmla="*/ 147 h 528"/>
                                      <a:gd name="T16" fmla="*/ 13 w 544"/>
                                      <a:gd name="T17" fmla="*/ 182 h 528"/>
                                      <a:gd name="T18" fmla="*/ 3 w 544"/>
                                      <a:gd name="T19" fmla="*/ 221 h 528"/>
                                      <a:gd name="T20" fmla="*/ 0 w 544"/>
                                      <a:gd name="T21" fmla="*/ 260 h 528"/>
                                      <a:gd name="T22" fmla="*/ 3 w 544"/>
                                      <a:gd name="T23" fmla="*/ 301 h 528"/>
                                      <a:gd name="T24" fmla="*/ 13 w 544"/>
                                      <a:gd name="T25" fmla="*/ 339 h 528"/>
                                      <a:gd name="T26" fmla="*/ 27 w 544"/>
                                      <a:gd name="T27" fmla="*/ 375 h 528"/>
                                      <a:gd name="T28" fmla="*/ 47 w 544"/>
                                      <a:gd name="T29" fmla="*/ 408 h 528"/>
                                      <a:gd name="T30" fmla="*/ 71 w 544"/>
                                      <a:gd name="T31" fmla="*/ 439 h 528"/>
                                      <a:gd name="T32" fmla="*/ 99 w 544"/>
                                      <a:gd name="T33" fmla="*/ 466 h 528"/>
                                      <a:gd name="T34" fmla="*/ 131 w 544"/>
                                      <a:gd name="T35" fmla="*/ 489 h 528"/>
                                      <a:gd name="T36" fmla="*/ 167 w 544"/>
                                      <a:gd name="T37" fmla="*/ 506 h 528"/>
                                      <a:gd name="T38" fmla="*/ 205 w 544"/>
                                      <a:gd name="T39" fmla="*/ 519 h 528"/>
                                      <a:gd name="T40" fmla="*/ 244 w 544"/>
                                      <a:gd name="T41" fmla="*/ 526 h 528"/>
                                      <a:gd name="T42" fmla="*/ 286 w 544"/>
                                      <a:gd name="T43" fmla="*/ 528 h 528"/>
                                      <a:gd name="T44" fmla="*/ 327 w 544"/>
                                      <a:gd name="T45" fmla="*/ 523 h 528"/>
                                      <a:gd name="T46" fmla="*/ 366 w 544"/>
                                      <a:gd name="T47" fmla="*/ 513 h 528"/>
                                      <a:gd name="T48" fmla="*/ 401 w 544"/>
                                      <a:gd name="T49" fmla="*/ 497 h 528"/>
                                      <a:gd name="T50" fmla="*/ 435 w 544"/>
                                      <a:gd name="T51" fmla="*/ 478 h 528"/>
                                      <a:gd name="T52" fmla="*/ 464 w 544"/>
                                      <a:gd name="T53" fmla="*/ 452 h 528"/>
                                      <a:gd name="T54" fmla="*/ 490 w 544"/>
                                      <a:gd name="T55" fmla="*/ 424 h 528"/>
                                      <a:gd name="T56" fmla="*/ 511 w 544"/>
                                      <a:gd name="T57" fmla="*/ 392 h 528"/>
                                      <a:gd name="T58" fmla="*/ 528 w 544"/>
                                      <a:gd name="T59" fmla="*/ 357 h 528"/>
                                      <a:gd name="T60" fmla="*/ 538 w 544"/>
                                      <a:gd name="T61" fmla="*/ 319 h 528"/>
                                      <a:gd name="T62" fmla="*/ 544 w 544"/>
                                      <a:gd name="T63" fmla="*/ 280 h 528"/>
                                      <a:gd name="T64" fmla="*/ 543 w 544"/>
                                      <a:gd name="T65" fmla="*/ 239 h 528"/>
                                      <a:gd name="T66" fmla="*/ 536 w 544"/>
                                      <a:gd name="T67" fmla="*/ 201 h 528"/>
                                      <a:gd name="T68" fmla="*/ 523 w 544"/>
                                      <a:gd name="T69" fmla="*/ 164 h 528"/>
                                      <a:gd name="T70" fmla="*/ 504 w 544"/>
                                      <a:gd name="T71" fmla="*/ 129 h 528"/>
                                      <a:gd name="T72" fmla="*/ 482 w 544"/>
                                      <a:gd name="T73" fmla="*/ 99 h 528"/>
                                      <a:gd name="T74" fmla="*/ 455 w 544"/>
                                      <a:gd name="T75" fmla="*/ 70 h 528"/>
                                      <a:gd name="T76" fmla="*/ 423 w 544"/>
                                      <a:gd name="T77" fmla="*/ 46 h 528"/>
                                      <a:gd name="T78" fmla="*/ 389 w 544"/>
                                      <a:gd name="T79" fmla="*/ 27 h 528"/>
                                      <a:gd name="T80" fmla="*/ 353 w 544"/>
                                      <a:gd name="T81" fmla="*/ 12 h 528"/>
                                      <a:gd name="T82" fmla="*/ 313 w 544"/>
                                      <a:gd name="T83" fmla="*/ 3 h 528"/>
                                      <a:gd name="T84" fmla="*/ 272 w 544"/>
                                      <a:gd name="T85" fmla="*/ 0 h 52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</a:cxnLst>
                                    <a:rect l="0" t="0" r="r" b="b"/>
                                    <a:pathLst>
                                      <a:path w="544" h="528">
                                        <a:moveTo>
                                          <a:pt x="272" y="0"/>
                                        </a:moveTo>
                                        <a:lnTo>
                                          <a:pt x="258" y="0"/>
                                        </a:lnTo>
                                        <a:lnTo>
                                          <a:pt x="244" y="1"/>
                                        </a:lnTo>
                                        <a:lnTo>
                                          <a:pt x="230" y="2"/>
                                        </a:lnTo>
                                        <a:lnTo>
                                          <a:pt x="217" y="4"/>
                                        </a:lnTo>
                                        <a:lnTo>
                                          <a:pt x="205" y="8"/>
                                        </a:lnTo>
                                        <a:lnTo>
                                          <a:pt x="192" y="11"/>
                                        </a:lnTo>
                                        <a:lnTo>
                                          <a:pt x="179" y="14"/>
                                        </a:lnTo>
                                        <a:lnTo>
                                          <a:pt x="166" y="20"/>
                                        </a:lnTo>
                                        <a:lnTo>
                                          <a:pt x="154" y="24"/>
                                        </a:lnTo>
                                        <a:lnTo>
                                          <a:pt x="143" y="31"/>
                                        </a:lnTo>
                                        <a:lnTo>
                                          <a:pt x="131" y="36"/>
                                        </a:lnTo>
                                        <a:lnTo>
                                          <a:pt x="120" y="43"/>
                                        </a:lnTo>
                                        <a:lnTo>
                                          <a:pt x="110" y="50"/>
                                        </a:lnTo>
                                        <a:lnTo>
                                          <a:pt x="99" y="58"/>
                                        </a:lnTo>
                                        <a:lnTo>
                                          <a:pt x="89" y="67"/>
                                        </a:lnTo>
                                        <a:lnTo>
                                          <a:pt x="79" y="75"/>
                                        </a:lnTo>
                                        <a:lnTo>
                                          <a:pt x="71" y="84"/>
                                        </a:lnTo>
                                        <a:lnTo>
                                          <a:pt x="62" y="93"/>
                                        </a:lnTo>
                                        <a:lnTo>
                                          <a:pt x="54" y="103"/>
                                        </a:lnTo>
                                        <a:lnTo>
                                          <a:pt x="47" y="114"/>
                                        </a:lnTo>
                                        <a:lnTo>
                                          <a:pt x="40" y="124"/>
                                        </a:lnTo>
                                        <a:lnTo>
                                          <a:pt x="33" y="135"/>
                                        </a:lnTo>
                                        <a:lnTo>
                                          <a:pt x="27" y="147"/>
                                        </a:lnTo>
                                        <a:lnTo>
                                          <a:pt x="21" y="158"/>
                                        </a:lnTo>
                                        <a:lnTo>
                                          <a:pt x="16" y="170"/>
                                        </a:lnTo>
                                        <a:lnTo>
                                          <a:pt x="13" y="182"/>
                                        </a:lnTo>
                                        <a:lnTo>
                                          <a:pt x="8" y="195"/>
                                        </a:lnTo>
                                        <a:lnTo>
                                          <a:pt x="6" y="207"/>
                                        </a:lnTo>
                                        <a:lnTo>
                                          <a:pt x="3" y="221"/>
                                        </a:lnTo>
                                        <a:lnTo>
                                          <a:pt x="1" y="234"/>
                                        </a:lnTo>
                                        <a:lnTo>
                                          <a:pt x="0" y="247"/>
                                        </a:lnTo>
                                        <a:lnTo>
                                          <a:pt x="0" y="260"/>
                                        </a:lnTo>
                                        <a:lnTo>
                                          <a:pt x="1" y="274"/>
                                        </a:lnTo>
                                        <a:lnTo>
                                          <a:pt x="1" y="288"/>
                                        </a:lnTo>
                                        <a:lnTo>
                                          <a:pt x="3" y="301"/>
                                        </a:lnTo>
                                        <a:lnTo>
                                          <a:pt x="6" y="314"/>
                                        </a:lnTo>
                                        <a:lnTo>
                                          <a:pt x="9" y="327"/>
                                        </a:lnTo>
                                        <a:lnTo>
                                          <a:pt x="13" y="339"/>
                                        </a:lnTo>
                                        <a:lnTo>
                                          <a:pt x="16" y="351"/>
                                        </a:lnTo>
                                        <a:lnTo>
                                          <a:pt x="22" y="363"/>
                                        </a:lnTo>
                                        <a:lnTo>
                                          <a:pt x="27" y="375"/>
                                        </a:lnTo>
                                        <a:lnTo>
                                          <a:pt x="33" y="386"/>
                                        </a:lnTo>
                                        <a:lnTo>
                                          <a:pt x="40" y="399"/>
                                        </a:lnTo>
                                        <a:lnTo>
                                          <a:pt x="47" y="408"/>
                                        </a:lnTo>
                                        <a:lnTo>
                                          <a:pt x="55" y="419"/>
                                        </a:lnTo>
                                        <a:lnTo>
                                          <a:pt x="62" y="429"/>
                                        </a:lnTo>
                                        <a:lnTo>
                                          <a:pt x="71" y="439"/>
                                        </a:lnTo>
                                        <a:lnTo>
                                          <a:pt x="81" y="448"/>
                                        </a:lnTo>
                                        <a:lnTo>
                                          <a:pt x="90" y="457"/>
                                        </a:lnTo>
                                        <a:lnTo>
                                          <a:pt x="99" y="466"/>
                                        </a:lnTo>
                                        <a:lnTo>
                                          <a:pt x="110" y="473"/>
                                        </a:lnTo>
                                        <a:lnTo>
                                          <a:pt x="120" y="481"/>
                                        </a:lnTo>
                                        <a:lnTo>
                                          <a:pt x="131" y="489"/>
                                        </a:lnTo>
                                        <a:lnTo>
                                          <a:pt x="143" y="494"/>
                                        </a:lnTo>
                                        <a:lnTo>
                                          <a:pt x="154" y="501"/>
                                        </a:lnTo>
                                        <a:lnTo>
                                          <a:pt x="167" y="506"/>
                                        </a:lnTo>
                                        <a:lnTo>
                                          <a:pt x="179" y="511"/>
                                        </a:lnTo>
                                        <a:lnTo>
                                          <a:pt x="192" y="515"/>
                                        </a:lnTo>
                                        <a:lnTo>
                                          <a:pt x="205" y="519"/>
                                        </a:lnTo>
                                        <a:lnTo>
                                          <a:pt x="217" y="522"/>
                                        </a:lnTo>
                                        <a:lnTo>
                                          <a:pt x="230" y="525"/>
                                        </a:lnTo>
                                        <a:lnTo>
                                          <a:pt x="244" y="526"/>
                                        </a:lnTo>
                                        <a:lnTo>
                                          <a:pt x="258" y="527"/>
                                        </a:lnTo>
                                        <a:lnTo>
                                          <a:pt x="272" y="528"/>
                                        </a:lnTo>
                                        <a:lnTo>
                                          <a:pt x="286" y="528"/>
                                        </a:lnTo>
                                        <a:lnTo>
                                          <a:pt x="301" y="527"/>
                                        </a:lnTo>
                                        <a:lnTo>
                                          <a:pt x="313" y="525"/>
                                        </a:lnTo>
                                        <a:lnTo>
                                          <a:pt x="327" y="523"/>
                                        </a:lnTo>
                                        <a:lnTo>
                                          <a:pt x="340" y="520"/>
                                        </a:lnTo>
                                        <a:lnTo>
                                          <a:pt x="353" y="517"/>
                                        </a:lnTo>
                                        <a:lnTo>
                                          <a:pt x="366" y="513"/>
                                        </a:lnTo>
                                        <a:lnTo>
                                          <a:pt x="378" y="508"/>
                                        </a:lnTo>
                                        <a:lnTo>
                                          <a:pt x="389" y="503"/>
                                        </a:lnTo>
                                        <a:lnTo>
                                          <a:pt x="401" y="497"/>
                                        </a:lnTo>
                                        <a:lnTo>
                                          <a:pt x="413" y="491"/>
                                        </a:lnTo>
                                        <a:lnTo>
                                          <a:pt x="425" y="484"/>
                                        </a:lnTo>
                                        <a:lnTo>
                                          <a:pt x="435" y="478"/>
                                        </a:lnTo>
                                        <a:lnTo>
                                          <a:pt x="446" y="469"/>
                                        </a:lnTo>
                                        <a:lnTo>
                                          <a:pt x="455" y="461"/>
                                        </a:lnTo>
                                        <a:lnTo>
                                          <a:pt x="464" y="452"/>
                                        </a:lnTo>
                                        <a:lnTo>
                                          <a:pt x="474" y="444"/>
                                        </a:lnTo>
                                        <a:lnTo>
                                          <a:pt x="482" y="434"/>
                                        </a:lnTo>
                                        <a:lnTo>
                                          <a:pt x="490" y="424"/>
                                        </a:lnTo>
                                        <a:lnTo>
                                          <a:pt x="497" y="414"/>
                                        </a:lnTo>
                                        <a:lnTo>
                                          <a:pt x="505" y="403"/>
                                        </a:lnTo>
                                        <a:lnTo>
                                          <a:pt x="511" y="392"/>
                                        </a:lnTo>
                                        <a:lnTo>
                                          <a:pt x="517" y="381"/>
                                        </a:lnTo>
                                        <a:lnTo>
                                          <a:pt x="523" y="369"/>
                                        </a:lnTo>
                                        <a:lnTo>
                                          <a:pt x="528" y="357"/>
                                        </a:lnTo>
                                        <a:lnTo>
                                          <a:pt x="532" y="345"/>
                                        </a:lnTo>
                                        <a:lnTo>
                                          <a:pt x="536" y="333"/>
                                        </a:lnTo>
                                        <a:lnTo>
                                          <a:pt x="538" y="319"/>
                                        </a:lnTo>
                                        <a:lnTo>
                                          <a:pt x="542" y="306"/>
                                        </a:lnTo>
                                        <a:lnTo>
                                          <a:pt x="543" y="293"/>
                                        </a:lnTo>
                                        <a:lnTo>
                                          <a:pt x="544" y="280"/>
                                        </a:lnTo>
                                        <a:lnTo>
                                          <a:pt x="544" y="267"/>
                                        </a:lnTo>
                                        <a:lnTo>
                                          <a:pt x="544" y="254"/>
                                        </a:lnTo>
                                        <a:lnTo>
                                          <a:pt x="543" y="239"/>
                                        </a:lnTo>
                                        <a:lnTo>
                                          <a:pt x="540" y="226"/>
                                        </a:lnTo>
                                        <a:lnTo>
                                          <a:pt x="538" y="214"/>
                                        </a:lnTo>
                                        <a:lnTo>
                                          <a:pt x="536" y="201"/>
                                        </a:lnTo>
                                        <a:lnTo>
                                          <a:pt x="532" y="188"/>
                                        </a:lnTo>
                                        <a:lnTo>
                                          <a:pt x="528" y="176"/>
                                        </a:lnTo>
                                        <a:lnTo>
                                          <a:pt x="523" y="164"/>
                                        </a:lnTo>
                                        <a:lnTo>
                                          <a:pt x="517" y="153"/>
                                        </a:lnTo>
                                        <a:lnTo>
                                          <a:pt x="511" y="140"/>
                                        </a:lnTo>
                                        <a:lnTo>
                                          <a:pt x="504" y="129"/>
                                        </a:lnTo>
                                        <a:lnTo>
                                          <a:pt x="497" y="119"/>
                                        </a:lnTo>
                                        <a:lnTo>
                                          <a:pt x="490" y="109"/>
                                        </a:lnTo>
                                        <a:lnTo>
                                          <a:pt x="482" y="99"/>
                                        </a:lnTo>
                                        <a:lnTo>
                                          <a:pt x="474" y="89"/>
                                        </a:lnTo>
                                        <a:lnTo>
                                          <a:pt x="464" y="79"/>
                                        </a:lnTo>
                                        <a:lnTo>
                                          <a:pt x="455" y="70"/>
                                        </a:lnTo>
                                        <a:lnTo>
                                          <a:pt x="444" y="63"/>
                                        </a:lnTo>
                                        <a:lnTo>
                                          <a:pt x="434" y="54"/>
                                        </a:lnTo>
                                        <a:lnTo>
                                          <a:pt x="423" y="46"/>
                                        </a:lnTo>
                                        <a:lnTo>
                                          <a:pt x="413" y="39"/>
                                        </a:lnTo>
                                        <a:lnTo>
                                          <a:pt x="401" y="33"/>
                                        </a:lnTo>
                                        <a:lnTo>
                                          <a:pt x="389" y="27"/>
                                        </a:lnTo>
                                        <a:lnTo>
                                          <a:pt x="378" y="22"/>
                                        </a:lnTo>
                                        <a:lnTo>
                                          <a:pt x="365" y="16"/>
                                        </a:lnTo>
                                        <a:lnTo>
                                          <a:pt x="353" y="12"/>
                                        </a:lnTo>
                                        <a:lnTo>
                                          <a:pt x="340" y="9"/>
                                        </a:lnTo>
                                        <a:lnTo>
                                          <a:pt x="326" y="5"/>
                                        </a:lnTo>
                                        <a:lnTo>
                                          <a:pt x="313" y="3"/>
                                        </a:lnTo>
                                        <a:lnTo>
                                          <a:pt x="299" y="1"/>
                                        </a:lnTo>
                                        <a:lnTo>
                                          <a:pt x="285" y="0"/>
                                        </a:lnTo>
                                        <a:lnTo>
                                          <a:pt x="272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1F1A17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0" name="Line 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20" y="2665"/>
                                  <a:ext cx="2835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31" name="Group 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780" y="1805"/>
                                  <a:ext cx="1701" cy="1701"/>
                                  <a:chOff x="2780" y="1805"/>
                                  <a:chExt cx="1701" cy="1701"/>
                                </a:xfrm>
                              </wpg:grpSpPr>
                              <wps:wsp>
                                <wps:cNvPr id="32" name="AutoShape 14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2780" y="1805"/>
                                    <a:ext cx="1701" cy="1701"/>
                                  </a:xfrm>
                                  <a:custGeom>
                                    <a:avLst/>
                                    <a:gdLst>
                                      <a:gd name="G0" fmla="+- 8325 0 0"/>
                                      <a:gd name="G1" fmla="+- 65853 0 0"/>
                                      <a:gd name="G2" fmla="+- 0 0 65853"/>
                                      <a:gd name="T0" fmla="*/ 0 256 1"/>
                                      <a:gd name="T1" fmla="*/ 180 256 1"/>
                                      <a:gd name="G3" fmla="+- 65853 T0 T1"/>
                                      <a:gd name="T2" fmla="*/ 0 256 1"/>
                                      <a:gd name="T3" fmla="*/ 90 256 1"/>
                                      <a:gd name="G4" fmla="+- 65853 T2 T3"/>
                                      <a:gd name="G5" fmla="*/ G4 2 1"/>
                                      <a:gd name="T4" fmla="*/ 90 256 1"/>
                                      <a:gd name="T5" fmla="*/ 0 256 1"/>
                                      <a:gd name="G6" fmla="+- 65853 T4 T5"/>
                                      <a:gd name="G7" fmla="*/ G6 2 1"/>
                                      <a:gd name="G8" fmla="abs 65853"/>
                                      <a:gd name="T6" fmla="*/ 0 256 1"/>
                                      <a:gd name="T7" fmla="*/ 90 256 1"/>
                                      <a:gd name="G9" fmla="+- G8 T6 T7"/>
                                      <a:gd name="G10" fmla="?: G9 G7 G5"/>
                                      <a:gd name="T8" fmla="*/ 0 256 1"/>
                                      <a:gd name="T9" fmla="*/ 360 256 1"/>
                                      <a:gd name="G11" fmla="+- G10 T8 T9"/>
                                      <a:gd name="G12" fmla="?: G10 G11 G10"/>
                                      <a:gd name="T10" fmla="*/ 0 256 1"/>
                                      <a:gd name="T11" fmla="*/ 360 256 1"/>
                                      <a:gd name="G13" fmla="+- G12 T10 T11"/>
                                      <a:gd name="G14" fmla="?: G12 G13 G12"/>
                                      <a:gd name="G15" fmla="+- 0 0 G14"/>
                                      <a:gd name="G16" fmla="+- 10800 0 0"/>
                                      <a:gd name="G17" fmla="+- 10800 0 8325"/>
                                      <a:gd name="G18" fmla="*/ 8325 1 2"/>
                                      <a:gd name="G19" fmla="+- G18 5400 0"/>
                                      <a:gd name="G20" fmla="cos G19 65853"/>
                                      <a:gd name="G21" fmla="sin G19 65853"/>
                                      <a:gd name="G22" fmla="+- G20 10800 0"/>
                                      <a:gd name="G23" fmla="+- G21 10800 0"/>
                                      <a:gd name="G24" fmla="+- 10800 0 G20"/>
                                      <a:gd name="G25" fmla="+- 8325 10800 0"/>
                                      <a:gd name="G26" fmla="?: G9 G17 G25"/>
                                      <a:gd name="G27" fmla="?: G9 0 21600"/>
                                      <a:gd name="G28" fmla="cos 10800 65853"/>
                                      <a:gd name="G29" fmla="sin 10800 65853"/>
                                      <a:gd name="G30" fmla="sin 8325 65853"/>
                                      <a:gd name="G31" fmla="+- G28 10800 0"/>
                                      <a:gd name="G32" fmla="+- G29 10800 0"/>
                                      <a:gd name="G33" fmla="+- G30 10800 0"/>
                                      <a:gd name="G34" fmla="?: G4 0 G31"/>
                                      <a:gd name="G35" fmla="?: 65853 G34 0"/>
                                      <a:gd name="G36" fmla="?: G6 G35 G31"/>
                                      <a:gd name="G37" fmla="+- 21600 0 G36"/>
                                      <a:gd name="G38" fmla="?: G4 0 G33"/>
                                      <a:gd name="G39" fmla="?: 65853 G38 G32"/>
                                      <a:gd name="G40" fmla="?: G6 G39 0"/>
                                      <a:gd name="G41" fmla="?: G4 G32 21600"/>
                                      <a:gd name="G42" fmla="?: G6 G41 G33"/>
                                      <a:gd name="T12" fmla="*/ 10800 w 21600"/>
                                      <a:gd name="T13" fmla="*/ 21600 h 21600"/>
                                      <a:gd name="T14" fmla="*/ 20361 w 21600"/>
                                      <a:gd name="T15" fmla="*/ 10967 h 21600"/>
                                      <a:gd name="T16" fmla="*/ 10800 w 21600"/>
                                      <a:gd name="T17" fmla="*/ 19125 h 21600"/>
                                      <a:gd name="T18" fmla="*/ 1239 w 21600"/>
                                      <a:gd name="T19" fmla="*/ 10967 h 21600"/>
                                      <a:gd name="T20" fmla="*/ G36 w 21600"/>
                                      <a:gd name="T21" fmla="*/ G40 h 21600"/>
                                      <a:gd name="T22" fmla="*/ G37 w 21600"/>
                                      <a:gd name="T23" fmla="*/ G42 h 21600"/>
                                    </a:gdLst>
                                    <a:ahLst/>
                                    <a:cxnLst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T20" t="T21" r="T22" b="T23"/>
                                    <a:pathLst>
                                      <a:path w="21600" h="21600">
                                        <a:moveTo>
                                          <a:pt x="19123" y="10945"/>
                                        </a:moveTo>
                                        <a:cubicBezTo>
                                          <a:pt x="19044" y="15486"/>
                                          <a:pt x="15340" y="19124"/>
                                          <a:pt x="10800" y="19125"/>
                                        </a:cubicBezTo>
                                        <a:cubicBezTo>
                                          <a:pt x="6259" y="19125"/>
                                          <a:pt x="2555" y="15486"/>
                                          <a:pt x="2476" y="10945"/>
                                        </a:cubicBezTo>
                                        <a:lnTo>
                                          <a:pt x="1" y="10989"/>
                                        </a:lnTo>
                                        <a:cubicBezTo>
                                          <a:pt x="104" y="16879"/>
                                          <a:pt x="4909" y="21600"/>
                                          <a:pt x="10800" y="21600"/>
                                        </a:cubicBezTo>
                                        <a:cubicBezTo>
                                          <a:pt x="16690" y="21599"/>
                                          <a:pt x="21495" y="16879"/>
                                          <a:pt x="21598" y="10989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" name="AutoShape 15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2880" y="1905"/>
                                    <a:ext cx="1519" cy="1519"/>
                                  </a:xfrm>
                                  <a:custGeom>
                                    <a:avLst/>
                                    <a:gdLst>
                                      <a:gd name="G0" fmla="+- 10800 0 0"/>
                                      <a:gd name="G1" fmla="+- -11469648 0 0"/>
                                      <a:gd name="G2" fmla="+- 0 0 -11469648"/>
                                      <a:gd name="T0" fmla="*/ 0 256 1"/>
                                      <a:gd name="T1" fmla="*/ 180 256 1"/>
                                      <a:gd name="G3" fmla="+- -11469648 T0 T1"/>
                                      <a:gd name="T2" fmla="*/ 0 256 1"/>
                                      <a:gd name="T3" fmla="*/ 90 256 1"/>
                                      <a:gd name="G4" fmla="+- -11469648 T2 T3"/>
                                      <a:gd name="G5" fmla="*/ G4 2 1"/>
                                      <a:gd name="T4" fmla="*/ 90 256 1"/>
                                      <a:gd name="T5" fmla="*/ 0 256 1"/>
                                      <a:gd name="G6" fmla="+- -11469648 T4 T5"/>
                                      <a:gd name="G7" fmla="*/ G6 2 1"/>
                                      <a:gd name="G8" fmla="abs -11469648"/>
                                      <a:gd name="T6" fmla="*/ 0 256 1"/>
                                      <a:gd name="T7" fmla="*/ 90 256 1"/>
                                      <a:gd name="G9" fmla="+- G8 T6 T7"/>
                                      <a:gd name="G10" fmla="?: G9 G7 G5"/>
                                      <a:gd name="T8" fmla="*/ 0 256 1"/>
                                      <a:gd name="T9" fmla="*/ 360 256 1"/>
                                      <a:gd name="G11" fmla="+- G10 T8 T9"/>
                                      <a:gd name="G12" fmla="?: G10 G11 G10"/>
                                      <a:gd name="T10" fmla="*/ 0 256 1"/>
                                      <a:gd name="T11" fmla="*/ 360 256 1"/>
                                      <a:gd name="G13" fmla="+- G12 T10 T11"/>
                                      <a:gd name="G14" fmla="?: G12 G13 G12"/>
                                      <a:gd name="G15" fmla="+- 0 0 G14"/>
                                      <a:gd name="G16" fmla="+- 10800 0 0"/>
                                      <a:gd name="G17" fmla="+- 10800 0 10800"/>
                                      <a:gd name="G18" fmla="*/ 10800 1 2"/>
                                      <a:gd name="G19" fmla="+- G18 5400 0"/>
                                      <a:gd name="G20" fmla="cos G19 -11469648"/>
                                      <a:gd name="G21" fmla="sin G19 -11469648"/>
                                      <a:gd name="G22" fmla="+- G20 10800 0"/>
                                      <a:gd name="G23" fmla="+- G21 10800 0"/>
                                      <a:gd name="G24" fmla="+- 10800 0 G20"/>
                                      <a:gd name="G25" fmla="+- 10800 10800 0"/>
                                      <a:gd name="G26" fmla="?: G9 G17 G25"/>
                                      <a:gd name="G27" fmla="?: G9 0 21600"/>
                                      <a:gd name="G28" fmla="cos 10800 -11469648"/>
                                      <a:gd name="G29" fmla="sin 10800 -11469648"/>
                                      <a:gd name="G30" fmla="sin 10800 -11469648"/>
                                      <a:gd name="G31" fmla="+- G28 10800 0"/>
                                      <a:gd name="G32" fmla="+- G29 10800 0"/>
                                      <a:gd name="G33" fmla="+- G30 10800 0"/>
                                      <a:gd name="G34" fmla="?: G4 0 G31"/>
                                      <a:gd name="G35" fmla="?: -11469648 G34 0"/>
                                      <a:gd name="G36" fmla="?: G6 G35 G31"/>
                                      <a:gd name="G37" fmla="+- 21600 0 G36"/>
                                      <a:gd name="G38" fmla="?: G4 0 G33"/>
                                      <a:gd name="G39" fmla="?: -11469648 G38 G32"/>
                                      <a:gd name="G40" fmla="?: G6 G39 0"/>
                                      <a:gd name="G41" fmla="?: G4 G32 21600"/>
                                      <a:gd name="G42" fmla="?: G6 G41 G33"/>
                                      <a:gd name="T12" fmla="*/ 10800 w 21600"/>
                                      <a:gd name="T13" fmla="*/ 0 h 21600"/>
                                      <a:gd name="T14" fmla="*/ 40 w 21600"/>
                                      <a:gd name="T15" fmla="*/ 9861 h 21600"/>
                                      <a:gd name="T16" fmla="*/ 10800 w 21600"/>
                                      <a:gd name="T17" fmla="*/ 0 h 21600"/>
                                      <a:gd name="T18" fmla="*/ 21560 w 21600"/>
                                      <a:gd name="T19" fmla="*/ 9861 h 21600"/>
                                      <a:gd name="T20" fmla="*/ G36 w 21600"/>
                                      <a:gd name="T21" fmla="*/ G40 h 21600"/>
                                      <a:gd name="T22" fmla="*/ G37 w 21600"/>
                                      <a:gd name="T23" fmla="*/ G42 h 21600"/>
                                    </a:gdLst>
                                    <a:ahLst/>
                                    <a:cxnLst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T20" t="T21" r="T22" b="T23"/>
                                    <a:pathLst>
                                      <a:path w="21600" h="21600">
                                        <a:moveTo>
                                          <a:pt x="40" y="9861"/>
                                        </a:moveTo>
                                        <a:cubicBezTo>
                                          <a:pt x="527" y="4281"/>
                                          <a:pt x="5199" y="-1"/>
                                          <a:pt x="10800" y="0"/>
                                        </a:cubicBezTo>
                                        <a:cubicBezTo>
                                          <a:pt x="16400" y="0"/>
                                          <a:pt x="21072" y="4281"/>
                                          <a:pt x="21559" y="9861"/>
                                        </a:cubicBezTo>
                                        <a:cubicBezTo>
                                          <a:pt x="21072" y="4281"/>
                                          <a:pt x="16400" y="-1"/>
                                          <a:pt x="10799" y="0"/>
                                        </a:cubicBezTo>
                                        <a:cubicBezTo>
                                          <a:pt x="5199" y="0"/>
                                          <a:pt x="527" y="4281"/>
                                          <a:pt x="40" y="9861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4" name="Group 1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980" y="2555"/>
                                  <a:ext cx="2268" cy="211"/>
                                  <a:chOff x="2980" y="2555"/>
                                  <a:chExt cx="2268" cy="211"/>
                                </a:xfrm>
                              </wpg:grpSpPr>
                              <wps:wsp>
                                <wps:cNvPr id="46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80" y="2555"/>
                                    <a:ext cx="226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7" name="Line 1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80" y="2765"/>
                                    <a:ext cx="226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40" y="2555"/>
                                    <a:ext cx="1" cy="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9" name="Group 2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728" y="2341"/>
                                  <a:ext cx="293" cy="635"/>
                                  <a:chOff x="3728" y="2341"/>
                                  <a:chExt cx="293" cy="635"/>
                                </a:xfrm>
                              </wpg:grpSpPr>
                              <wpg:grpSp>
                                <wpg:cNvPr id="50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28" y="2341"/>
                                    <a:ext cx="293" cy="175"/>
                                    <a:chOff x="2638" y="1701"/>
                                    <a:chExt cx="293" cy="175"/>
                                  </a:xfrm>
                                </wpg:grpSpPr>
                                <wps:wsp>
                                  <wps:cNvPr id="51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21600000">
                                      <a:off x="2646" y="1701"/>
                                      <a:ext cx="283" cy="170"/>
                                    </a:xfrm>
                                    <a:prstGeom prst="rect">
                                      <a:avLst/>
                                    </a:prstGeom>
                                    <a:pattFill prst="dk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2" name="AutoShap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21600000">
                                      <a:off x="2638" y="1875"/>
                                      <a:ext cx="283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3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4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4" name="Line 2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93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55" name="Group 26"/>
                                <wpg:cNvGrpSpPr>
                                  <a:grpSpLocks/>
                                </wpg:cNvGrpSpPr>
                                <wpg:grpSpPr bwMode="auto">
                                  <a:xfrm rot="10800000">
                                    <a:off x="3728" y="2801"/>
                                    <a:ext cx="293" cy="175"/>
                                    <a:chOff x="2638" y="1701"/>
                                    <a:chExt cx="293" cy="175"/>
                                  </a:xfrm>
                                </wpg:grpSpPr>
                                <wps:wsp>
                                  <wps:cNvPr id="56" name="Rectangle 27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21600000">
                                      <a:off x="2646" y="1701"/>
                                      <a:ext cx="283" cy="170"/>
                                    </a:xfrm>
                                    <a:prstGeom prst="rect">
                                      <a:avLst/>
                                    </a:prstGeom>
                                    <a:pattFill prst="dk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7" name="AutoShape 28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21600000">
                                      <a:off x="2638" y="1875"/>
                                      <a:ext cx="283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8" name="Line 2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4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9" name="Line 3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93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60" name="Group 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798" y="2341"/>
                                  <a:ext cx="293" cy="635"/>
                                  <a:chOff x="3728" y="2341"/>
                                  <a:chExt cx="293" cy="635"/>
                                </a:xfrm>
                              </wpg:grpSpPr>
                              <wpg:grpSp>
                                <wpg:cNvPr id="61" name="Group 3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28" y="2341"/>
                                    <a:ext cx="293" cy="175"/>
                                    <a:chOff x="2638" y="1701"/>
                                    <a:chExt cx="293" cy="175"/>
                                  </a:xfrm>
                                </wpg:grpSpPr>
                                <wps:wsp>
                                  <wps:cNvPr id="62" name="Rectangle 33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21600000">
                                      <a:off x="2646" y="1701"/>
                                      <a:ext cx="283" cy="170"/>
                                    </a:xfrm>
                                    <a:prstGeom prst="rect">
                                      <a:avLst/>
                                    </a:prstGeom>
                                    <a:pattFill prst="dk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3" name="AutoShape 34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21600000">
                                      <a:off x="2638" y="1875"/>
                                      <a:ext cx="283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4" name="Line 3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4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5" name="Line 3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93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66" name="Group 37"/>
                                <wpg:cNvGrpSpPr>
                                  <a:grpSpLocks/>
                                </wpg:cNvGrpSpPr>
                                <wpg:grpSpPr bwMode="auto">
                                  <a:xfrm rot="10800000">
                                    <a:off x="3728" y="2801"/>
                                    <a:ext cx="293" cy="175"/>
                                    <a:chOff x="2638" y="1701"/>
                                    <a:chExt cx="293" cy="175"/>
                                  </a:xfrm>
                                </wpg:grpSpPr>
                                <wps:wsp>
                                  <wps:cNvPr id="67" name="Rectangle 38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21600000">
                                      <a:off x="2646" y="1701"/>
                                      <a:ext cx="283" cy="170"/>
                                    </a:xfrm>
                                    <a:prstGeom prst="rect">
                                      <a:avLst/>
                                    </a:prstGeom>
                                    <a:pattFill prst="dk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8" name="AutoShape 39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21600000">
                                      <a:off x="2638" y="1875"/>
                                      <a:ext cx="283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9" name="Line 4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4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0" name="Line 4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93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71" name="Rectangle 42"/>
                              <wps:cNvSpPr>
                                <a:spLocks noChangeArrowheads="1"/>
                              </wps:cNvSpPr>
                              <wps:spPr bwMode="auto">
                                <a:xfrm rot="18300000">
                                  <a:off x="2919" y="2177"/>
                                  <a:ext cx="170" cy="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" name="Rectangle 43"/>
                              <wps:cNvSpPr>
                                <a:spLocks noChangeArrowheads="1"/>
                              </wps:cNvSpPr>
                              <wps:spPr bwMode="auto">
                                <a:xfrm rot="19800000">
                                  <a:off x="2241" y="2420"/>
                                  <a:ext cx="794" cy="6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" name="Freeform 44"/>
                              <wps:cNvSpPr>
                                <a:spLocks/>
                              </wps:cNvSpPr>
                              <wps:spPr bwMode="auto">
                                <a:xfrm rot="27000000">
                                  <a:off x="2966" y="2220"/>
                                  <a:ext cx="58" cy="59"/>
                                </a:xfrm>
                                <a:custGeom>
                                  <a:avLst/>
                                  <a:gdLst>
                                    <a:gd name="T0" fmla="*/ 244 w 544"/>
                                    <a:gd name="T1" fmla="*/ 1 h 528"/>
                                    <a:gd name="T2" fmla="*/ 205 w 544"/>
                                    <a:gd name="T3" fmla="*/ 8 h 528"/>
                                    <a:gd name="T4" fmla="*/ 166 w 544"/>
                                    <a:gd name="T5" fmla="*/ 20 h 528"/>
                                    <a:gd name="T6" fmla="*/ 131 w 544"/>
                                    <a:gd name="T7" fmla="*/ 36 h 528"/>
                                    <a:gd name="T8" fmla="*/ 99 w 544"/>
                                    <a:gd name="T9" fmla="*/ 58 h 528"/>
                                    <a:gd name="T10" fmla="*/ 71 w 544"/>
                                    <a:gd name="T11" fmla="*/ 84 h 528"/>
                                    <a:gd name="T12" fmla="*/ 47 w 544"/>
                                    <a:gd name="T13" fmla="*/ 114 h 528"/>
                                    <a:gd name="T14" fmla="*/ 27 w 544"/>
                                    <a:gd name="T15" fmla="*/ 147 h 528"/>
                                    <a:gd name="T16" fmla="*/ 13 w 544"/>
                                    <a:gd name="T17" fmla="*/ 182 h 528"/>
                                    <a:gd name="T18" fmla="*/ 3 w 544"/>
                                    <a:gd name="T19" fmla="*/ 221 h 528"/>
                                    <a:gd name="T20" fmla="*/ 0 w 544"/>
                                    <a:gd name="T21" fmla="*/ 260 h 528"/>
                                    <a:gd name="T22" fmla="*/ 3 w 544"/>
                                    <a:gd name="T23" fmla="*/ 301 h 528"/>
                                    <a:gd name="T24" fmla="*/ 13 w 544"/>
                                    <a:gd name="T25" fmla="*/ 339 h 528"/>
                                    <a:gd name="T26" fmla="*/ 27 w 544"/>
                                    <a:gd name="T27" fmla="*/ 375 h 528"/>
                                    <a:gd name="T28" fmla="*/ 47 w 544"/>
                                    <a:gd name="T29" fmla="*/ 408 h 528"/>
                                    <a:gd name="T30" fmla="*/ 71 w 544"/>
                                    <a:gd name="T31" fmla="*/ 439 h 528"/>
                                    <a:gd name="T32" fmla="*/ 99 w 544"/>
                                    <a:gd name="T33" fmla="*/ 466 h 528"/>
                                    <a:gd name="T34" fmla="*/ 131 w 544"/>
                                    <a:gd name="T35" fmla="*/ 489 h 528"/>
                                    <a:gd name="T36" fmla="*/ 167 w 544"/>
                                    <a:gd name="T37" fmla="*/ 506 h 528"/>
                                    <a:gd name="T38" fmla="*/ 205 w 544"/>
                                    <a:gd name="T39" fmla="*/ 519 h 528"/>
                                    <a:gd name="T40" fmla="*/ 244 w 544"/>
                                    <a:gd name="T41" fmla="*/ 526 h 528"/>
                                    <a:gd name="T42" fmla="*/ 286 w 544"/>
                                    <a:gd name="T43" fmla="*/ 528 h 528"/>
                                    <a:gd name="T44" fmla="*/ 327 w 544"/>
                                    <a:gd name="T45" fmla="*/ 523 h 528"/>
                                    <a:gd name="T46" fmla="*/ 366 w 544"/>
                                    <a:gd name="T47" fmla="*/ 513 h 528"/>
                                    <a:gd name="T48" fmla="*/ 401 w 544"/>
                                    <a:gd name="T49" fmla="*/ 497 h 528"/>
                                    <a:gd name="T50" fmla="*/ 435 w 544"/>
                                    <a:gd name="T51" fmla="*/ 478 h 528"/>
                                    <a:gd name="T52" fmla="*/ 464 w 544"/>
                                    <a:gd name="T53" fmla="*/ 452 h 528"/>
                                    <a:gd name="T54" fmla="*/ 490 w 544"/>
                                    <a:gd name="T55" fmla="*/ 424 h 528"/>
                                    <a:gd name="T56" fmla="*/ 511 w 544"/>
                                    <a:gd name="T57" fmla="*/ 392 h 528"/>
                                    <a:gd name="T58" fmla="*/ 528 w 544"/>
                                    <a:gd name="T59" fmla="*/ 357 h 528"/>
                                    <a:gd name="T60" fmla="*/ 538 w 544"/>
                                    <a:gd name="T61" fmla="*/ 319 h 528"/>
                                    <a:gd name="T62" fmla="*/ 544 w 544"/>
                                    <a:gd name="T63" fmla="*/ 280 h 528"/>
                                    <a:gd name="T64" fmla="*/ 543 w 544"/>
                                    <a:gd name="T65" fmla="*/ 239 h 528"/>
                                    <a:gd name="T66" fmla="*/ 536 w 544"/>
                                    <a:gd name="T67" fmla="*/ 201 h 528"/>
                                    <a:gd name="T68" fmla="*/ 523 w 544"/>
                                    <a:gd name="T69" fmla="*/ 164 h 528"/>
                                    <a:gd name="T70" fmla="*/ 504 w 544"/>
                                    <a:gd name="T71" fmla="*/ 129 h 528"/>
                                    <a:gd name="T72" fmla="*/ 482 w 544"/>
                                    <a:gd name="T73" fmla="*/ 99 h 528"/>
                                    <a:gd name="T74" fmla="*/ 455 w 544"/>
                                    <a:gd name="T75" fmla="*/ 70 h 528"/>
                                    <a:gd name="T76" fmla="*/ 423 w 544"/>
                                    <a:gd name="T77" fmla="*/ 46 h 528"/>
                                    <a:gd name="T78" fmla="*/ 389 w 544"/>
                                    <a:gd name="T79" fmla="*/ 27 h 528"/>
                                    <a:gd name="T80" fmla="*/ 353 w 544"/>
                                    <a:gd name="T81" fmla="*/ 12 h 528"/>
                                    <a:gd name="T82" fmla="*/ 313 w 544"/>
                                    <a:gd name="T83" fmla="*/ 3 h 528"/>
                                    <a:gd name="T84" fmla="*/ 272 w 544"/>
                                    <a:gd name="T85" fmla="*/ 0 h 5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544" h="528">
                                      <a:moveTo>
                                        <a:pt x="272" y="0"/>
                                      </a:moveTo>
                                      <a:lnTo>
                                        <a:pt x="258" y="0"/>
                                      </a:lnTo>
                                      <a:lnTo>
                                        <a:pt x="244" y="1"/>
                                      </a:lnTo>
                                      <a:lnTo>
                                        <a:pt x="230" y="2"/>
                                      </a:lnTo>
                                      <a:lnTo>
                                        <a:pt x="217" y="4"/>
                                      </a:lnTo>
                                      <a:lnTo>
                                        <a:pt x="205" y="8"/>
                                      </a:lnTo>
                                      <a:lnTo>
                                        <a:pt x="192" y="11"/>
                                      </a:lnTo>
                                      <a:lnTo>
                                        <a:pt x="179" y="14"/>
                                      </a:lnTo>
                                      <a:lnTo>
                                        <a:pt x="166" y="20"/>
                                      </a:lnTo>
                                      <a:lnTo>
                                        <a:pt x="154" y="24"/>
                                      </a:lnTo>
                                      <a:lnTo>
                                        <a:pt x="143" y="31"/>
                                      </a:lnTo>
                                      <a:lnTo>
                                        <a:pt x="131" y="36"/>
                                      </a:lnTo>
                                      <a:lnTo>
                                        <a:pt x="120" y="43"/>
                                      </a:lnTo>
                                      <a:lnTo>
                                        <a:pt x="110" y="50"/>
                                      </a:lnTo>
                                      <a:lnTo>
                                        <a:pt x="99" y="58"/>
                                      </a:lnTo>
                                      <a:lnTo>
                                        <a:pt x="89" y="67"/>
                                      </a:lnTo>
                                      <a:lnTo>
                                        <a:pt x="79" y="75"/>
                                      </a:lnTo>
                                      <a:lnTo>
                                        <a:pt x="71" y="84"/>
                                      </a:lnTo>
                                      <a:lnTo>
                                        <a:pt x="62" y="93"/>
                                      </a:lnTo>
                                      <a:lnTo>
                                        <a:pt x="54" y="103"/>
                                      </a:lnTo>
                                      <a:lnTo>
                                        <a:pt x="47" y="114"/>
                                      </a:lnTo>
                                      <a:lnTo>
                                        <a:pt x="40" y="124"/>
                                      </a:lnTo>
                                      <a:lnTo>
                                        <a:pt x="33" y="135"/>
                                      </a:lnTo>
                                      <a:lnTo>
                                        <a:pt x="27" y="147"/>
                                      </a:lnTo>
                                      <a:lnTo>
                                        <a:pt x="21" y="158"/>
                                      </a:lnTo>
                                      <a:lnTo>
                                        <a:pt x="16" y="170"/>
                                      </a:lnTo>
                                      <a:lnTo>
                                        <a:pt x="13" y="182"/>
                                      </a:lnTo>
                                      <a:lnTo>
                                        <a:pt x="8" y="195"/>
                                      </a:lnTo>
                                      <a:lnTo>
                                        <a:pt x="6" y="207"/>
                                      </a:lnTo>
                                      <a:lnTo>
                                        <a:pt x="3" y="221"/>
                                      </a:lnTo>
                                      <a:lnTo>
                                        <a:pt x="1" y="234"/>
                                      </a:lnTo>
                                      <a:lnTo>
                                        <a:pt x="0" y="247"/>
                                      </a:lnTo>
                                      <a:lnTo>
                                        <a:pt x="0" y="260"/>
                                      </a:lnTo>
                                      <a:lnTo>
                                        <a:pt x="1" y="274"/>
                                      </a:lnTo>
                                      <a:lnTo>
                                        <a:pt x="1" y="288"/>
                                      </a:lnTo>
                                      <a:lnTo>
                                        <a:pt x="3" y="301"/>
                                      </a:lnTo>
                                      <a:lnTo>
                                        <a:pt x="6" y="314"/>
                                      </a:lnTo>
                                      <a:lnTo>
                                        <a:pt x="9" y="327"/>
                                      </a:lnTo>
                                      <a:lnTo>
                                        <a:pt x="13" y="339"/>
                                      </a:lnTo>
                                      <a:lnTo>
                                        <a:pt x="16" y="351"/>
                                      </a:lnTo>
                                      <a:lnTo>
                                        <a:pt x="22" y="363"/>
                                      </a:lnTo>
                                      <a:lnTo>
                                        <a:pt x="27" y="375"/>
                                      </a:lnTo>
                                      <a:lnTo>
                                        <a:pt x="33" y="386"/>
                                      </a:lnTo>
                                      <a:lnTo>
                                        <a:pt x="40" y="399"/>
                                      </a:lnTo>
                                      <a:lnTo>
                                        <a:pt x="47" y="408"/>
                                      </a:lnTo>
                                      <a:lnTo>
                                        <a:pt x="55" y="419"/>
                                      </a:lnTo>
                                      <a:lnTo>
                                        <a:pt x="62" y="429"/>
                                      </a:lnTo>
                                      <a:lnTo>
                                        <a:pt x="71" y="439"/>
                                      </a:lnTo>
                                      <a:lnTo>
                                        <a:pt x="81" y="448"/>
                                      </a:lnTo>
                                      <a:lnTo>
                                        <a:pt x="90" y="457"/>
                                      </a:lnTo>
                                      <a:lnTo>
                                        <a:pt x="99" y="466"/>
                                      </a:lnTo>
                                      <a:lnTo>
                                        <a:pt x="110" y="473"/>
                                      </a:lnTo>
                                      <a:lnTo>
                                        <a:pt x="120" y="481"/>
                                      </a:lnTo>
                                      <a:lnTo>
                                        <a:pt x="131" y="489"/>
                                      </a:lnTo>
                                      <a:lnTo>
                                        <a:pt x="143" y="494"/>
                                      </a:lnTo>
                                      <a:lnTo>
                                        <a:pt x="154" y="501"/>
                                      </a:lnTo>
                                      <a:lnTo>
                                        <a:pt x="167" y="506"/>
                                      </a:lnTo>
                                      <a:lnTo>
                                        <a:pt x="179" y="511"/>
                                      </a:lnTo>
                                      <a:lnTo>
                                        <a:pt x="192" y="515"/>
                                      </a:lnTo>
                                      <a:lnTo>
                                        <a:pt x="205" y="519"/>
                                      </a:lnTo>
                                      <a:lnTo>
                                        <a:pt x="217" y="522"/>
                                      </a:lnTo>
                                      <a:lnTo>
                                        <a:pt x="230" y="525"/>
                                      </a:lnTo>
                                      <a:lnTo>
                                        <a:pt x="244" y="526"/>
                                      </a:lnTo>
                                      <a:lnTo>
                                        <a:pt x="258" y="527"/>
                                      </a:lnTo>
                                      <a:lnTo>
                                        <a:pt x="272" y="528"/>
                                      </a:lnTo>
                                      <a:lnTo>
                                        <a:pt x="286" y="528"/>
                                      </a:lnTo>
                                      <a:lnTo>
                                        <a:pt x="301" y="527"/>
                                      </a:lnTo>
                                      <a:lnTo>
                                        <a:pt x="313" y="525"/>
                                      </a:lnTo>
                                      <a:lnTo>
                                        <a:pt x="327" y="523"/>
                                      </a:lnTo>
                                      <a:lnTo>
                                        <a:pt x="340" y="520"/>
                                      </a:lnTo>
                                      <a:lnTo>
                                        <a:pt x="353" y="517"/>
                                      </a:lnTo>
                                      <a:lnTo>
                                        <a:pt x="366" y="513"/>
                                      </a:lnTo>
                                      <a:lnTo>
                                        <a:pt x="378" y="508"/>
                                      </a:lnTo>
                                      <a:lnTo>
                                        <a:pt x="389" y="503"/>
                                      </a:lnTo>
                                      <a:lnTo>
                                        <a:pt x="401" y="497"/>
                                      </a:lnTo>
                                      <a:lnTo>
                                        <a:pt x="413" y="491"/>
                                      </a:lnTo>
                                      <a:lnTo>
                                        <a:pt x="425" y="484"/>
                                      </a:lnTo>
                                      <a:lnTo>
                                        <a:pt x="435" y="478"/>
                                      </a:lnTo>
                                      <a:lnTo>
                                        <a:pt x="446" y="469"/>
                                      </a:lnTo>
                                      <a:lnTo>
                                        <a:pt x="455" y="461"/>
                                      </a:lnTo>
                                      <a:lnTo>
                                        <a:pt x="464" y="452"/>
                                      </a:lnTo>
                                      <a:lnTo>
                                        <a:pt x="474" y="444"/>
                                      </a:lnTo>
                                      <a:lnTo>
                                        <a:pt x="482" y="434"/>
                                      </a:lnTo>
                                      <a:lnTo>
                                        <a:pt x="490" y="424"/>
                                      </a:lnTo>
                                      <a:lnTo>
                                        <a:pt x="497" y="414"/>
                                      </a:lnTo>
                                      <a:lnTo>
                                        <a:pt x="505" y="403"/>
                                      </a:lnTo>
                                      <a:lnTo>
                                        <a:pt x="511" y="392"/>
                                      </a:lnTo>
                                      <a:lnTo>
                                        <a:pt x="517" y="381"/>
                                      </a:lnTo>
                                      <a:lnTo>
                                        <a:pt x="523" y="369"/>
                                      </a:lnTo>
                                      <a:lnTo>
                                        <a:pt x="528" y="357"/>
                                      </a:lnTo>
                                      <a:lnTo>
                                        <a:pt x="532" y="345"/>
                                      </a:lnTo>
                                      <a:lnTo>
                                        <a:pt x="536" y="333"/>
                                      </a:lnTo>
                                      <a:lnTo>
                                        <a:pt x="538" y="319"/>
                                      </a:lnTo>
                                      <a:lnTo>
                                        <a:pt x="542" y="306"/>
                                      </a:lnTo>
                                      <a:lnTo>
                                        <a:pt x="543" y="293"/>
                                      </a:lnTo>
                                      <a:lnTo>
                                        <a:pt x="544" y="280"/>
                                      </a:lnTo>
                                      <a:lnTo>
                                        <a:pt x="544" y="267"/>
                                      </a:lnTo>
                                      <a:lnTo>
                                        <a:pt x="544" y="254"/>
                                      </a:lnTo>
                                      <a:lnTo>
                                        <a:pt x="543" y="239"/>
                                      </a:lnTo>
                                      <a:lnTo>
                                        <a:pt x="540" y="226"/>
                                      </a:lnTo>
                                      <a:lnTo>
                                        <a:pt x="538" y="214"/>
                                      </a:lnTo>
                                      <a:lnTo>
                                        <a:pt x="536" y="201"/>
                                      </a:lnTo>
                                      <a:lnTo>
                                        <a:pt x="532" y="188"/>
                                      </a:lnTo>
                                      <a:lnTo>
                                        <a:pt x="528" y="176"/>
                                      </a:lnTo>
                                      <a:lnTo>
                                        <a:pt x="523" y="164"/>
                                      </a:lnTo>
                                      <a:lnTo>
                                        <a:pt x="517" y="153"/>
                                      </a:lnTo>
                                      <a:lnTo>
                                        <a:pt x="511" y="140"/>
                                      </a:lnTo>
                                      <a:lnTo>
                                        <a:pt x="504" y="129"/>
                                      </a:lnTo>
                                      <a:lnTo>
                                        <a:pt x="497" y="119"/>
                                      </a:lnTo>
                                      <a:lnTo>
                                        <a:pt x="490" y="109"/>
                                      </a:lnTo>
                                      <a:lnTo>
                                        <a:pt x="482" y="99"/>
                                      </a:lnTo>
                                      <a:lnTo>
                                        <a:pt x="474" y="89"/>
                                      </a:lnTo>
                                      <a:lnTo>
                                        <a:pt x="464" y="79"/>
                                      </a:lnTo>
                                      <a:lnTo>
                                        <a:pt x="455" y="70"/>
                                      </a:lnTo>
                                      <a:lnTo>
                                        <a:pt x="444" y="63"/>
                                      </a:lnTo>
                                      <a:lnTo>
                                        <a:pt x="434" y="54"/>
                                      </a:lnTo>
                                      <a:lnTo>
                                        <a:pt x="423" y="46"/>
                                      </a:lnTo>
                                      <a:lnTo>
                                        <a:pt x="413" y="39"/>
                                      </a:lnTo>
                                      <a:lnTo>
                                        <a:pt x="401" y="33"/>
                                      </a:lnTo>
                                      <a:lnTo>
                                        <a:pt x="389" y="27"/>
                                      </a:lnTo>
                                      <a:lnTo>
                                        <a:pt x="378" y="22"/>
                                      </a:lnTo>
                                      <a:lnTo>
                                        <a:pt x="365" y="16"/>
                                      </a:lnTo>
                                      <a:lnTo>
                                        <a:pt x="353" y="12"/>
                                      </a:lnTo>
                                      <a:lnTo>
                                        <a:pt x="340" y="9"/>
                                      </a:lnTo>
                                      <a:lnTo>
                                        <a:pt x="326" y="5"/>
                                      </a:lnTo>
                                      <a:lnTo>
                                        <a:pt x="313" y="3"/>
                                      </a:lnTo>
                                      <a:lnTo>
                                        <a:pt x="299" y="1"/>
                                      </a:lnTo>
                                      <a:lnTo>
                                        <a:pt x="285" y="0"/>
                                      </a:lnTo>
                                      <a:lnTo>
                                        <a:pt x="272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1F1A17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" name="Text Box 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40" y="2440"/>
                                  <a:ext cx="419" cy="2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Pr="00E6091D" w:rsidRDefault="003A5502" w:rsidP="003A5502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E6091D">
                                      <w:rPr>
                                        <w:sz w:val="18"/>
                                        <w:szCs w:val="18"/>
                                      </w:rPr>
                                      <w:t>30</w:t>
                                    </w:r>
                                    <w:r w:rsidRPr="00E6091D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°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6" name="Arc 46"/>
                              <wps:cNvSpPr>
                                <a:spLocks noChangeAspect="1"/>
                              </wps:cNvSpPr>
                              <wps:spPr bwMode="auto">
                                <a:xfrm rot="2832932">
                                  <a:off x="2467" y="2339"/>
                                  <a:ext cx="253" cy="136"/>
                                </a:xfrm>
                                <a:custGeom>
                                  <a:avLst/>
                                  <a:gdLst>
                                    <a:gd name="G0" fmla="+- 18871 0 0"/>
                                    <a:gd name="G1" fmla="+- 21600 0 0"/>
                                    <a:gd name="G2" fmla="+- 21600 0 0"/>
                                    <a:gd name="T0" fmla="*/ 0 w 40471"/>
                                    <a:gd name="T1" fmla="*/ 11091 h 21600"/>
                                    <a:gd name="T2" fmla="*/ 40471 w 40471"/>
                                    <a:gd name="T3" fmla="*/ 21600 h 21600"/>
                                    <a:gd name="T4" fmla="*/ 18871 w 40471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0471" h="21600" fill="none" extrusionOk="0">
                                      <a:moveTo>
                                        <a:pt x="-1" y="11090"/>
                                      </a:moveTo>
                                      <a:cubicBezTo>
                                        <a:pt x="3812" y="4244"/>
                                        <a:pt x="11034" y="-1"/>
                                        <a:pt x="18871" y="0"/>
                                      </a:cubicBezTo>
                                      <a:cubicBezTo>
                                        <a:pt x="30800" y="0"/>
                                        <a:pt x="40471" y="9670"/>
                                        <a:pt x="40471" y="21600"/>
                                      </a:cubicBezTo>
                                    </a:path>
                                    <a:path w="40471" h="21600" stroke="0" extrusionOk="0">
                                      <a:moveTo>
                                        <a:pt x="-1" y="11090"/>
                                      </a:moveTo>
                                      <a:cubicBezTo>
                                        <a:pt x="3812" y="4244"/>
                                        <a:pt x="11034" y="-1"/>
                                        <a:pt x="18871" y="0"/>
                                      </a:cubicBezTo>
                                      <a:cubicBezTo>
                                        <a:pt x="30800" y="0"/>
                                        <a:pt x="40471" y="9670"/>
                                        <a:pt x="40471" y="21600"/>
                                      </a:cubicBezTo>
                                      <a:lnTo>
                                        <a:pt x="18871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" name="Arc 47"/>
                              <wps:cNvSpPr>
                                <a:spLocks noChangeAspect="1"/>
                              </wps:cNvSpPr>
                              <wps:spPr bwMode="auto">
                                <a:xfrm rot="1800000">
                                  <a:off x="2449" y="2604"/>
                                  <a:ext cx="57" cy="6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0664"/>
                                    <a:gd name="T1" fmla="*/ 0 h 21600"/>
                                    <a:gd name="T2" fmla="*/ 20664 w 20664"/>
                                    <a:gd name="T3" fmla="*/ 15312 h 21600"/>
                                    <a:gd name="T4" fmla="*/ 0 w 20664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664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9507" y="0"/>
                                        <a:pt x="17896" y="6216"/>
                                        <a:pt x="20664" y="15311"/>
                                      </a:cubicBezTo>
                                    </a:path>
                                    <a:path w="20664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9507" y="0"/>
                                        <a:pt x="17896" y="6216"/>
                                        <a:pt x="20664" y="15311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82" y="2456"/>
                                  <a:ext cx="22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9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92" y="2696"/>
                                  <a:ext cx="40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</w:rPr>
                                      <w:t>O</w:t>
                                    </w:r>
                                    <w:r w:rsidRPr="00971B10">
                                      <w:rPr>
                                        <w:rFonts w:hint="eastAsia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0" name="Text Box 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22" y="2836"/>
                                  <a:ext cx="40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1" name="Text Box 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22" y="2706"/>
                                  <a:ext cx="40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2" name="Text Box 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72" y="2106"/>
                                  <a:ext cx="22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sym w:font="Symbol" w:char="F077"/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3" name="Line 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020" y="2655"/>
                                  <a:ext cx="570" cy="4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Arc 54"/>
                              <wps:cNvSpPr>
                                <a:spLocks noChangeAspect="1"/>
                              </wps:cNvSpPr>
                              <wps:spPr bwMode="auto">
                                <a:xfrm rot="2832932">
                                  <a:off x="2577" y="2289"/>
                                  <a:ext cx="253" cy="136"/>
                                </a:xfrm>
                                <a:custGeom>
                                  <a:avLst/>
                                  <a:gdLst>
                                    <a:gd name="G0" fmla="+- 18871 0 0"/>
                                    <a:gd name="G1" fmla="+- 21600 0 0"/>
                                    <a:gd name="G2" fmla="+- 21600 0 0"/>
                                    <a:gd name="T0" fmla="*/ 0 w 40471"/>
                                    <a:gd name="T1" fmla="*/ 11091 h 21600"/>
                                    <a:gd name="T2" fmla="*/ 40471 w 40471"/>
                                    <a:gd name="T3" fmla="*/ 21600 h 21600"/>
                                    <a:gd name="T4" fmla="*/ 18871 w 40471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0471" h="21600" fill="none" extrusionOk="0">
                                      <a:moveTo>
                                        <a:pt x="-1" y="11090"/>
                                      </a:moveTo>
                                      <a:cubicBezTo>
                                        <a:pt x="3812" y="4244"/>
                                        <a:pt x="11034" y="-1"/>
                                        <a:pt x="18871" y="0"/>
                                      </a:cubicBezTo>
                                      <a:cubicBezTo>
                                        <a:pt x="30800" y="0"/>
                                        <a:pt x="40471" y="9670"/>
                                        <a:pt x="40471" y="21600"/>
                                      </a:cubicBezTo>
                                    </a:path>
                                    <a:path w="40471" h="21600" stroke="0" extrusionOk="0">
                                      <a:moveTo>
                                        <a:pt x="-1" y="11090"/>
                                      </a:moveTo>
                                      <a:cubicBezTo>
                                        <a:pt x="3812" y="4244"/>
                                        <a:pt x="11034" y="-1"/>
                                        <a:pt x="18871" y="0"/>
                                      </a:cubicBezTo>
                                      <a:cubicBezTo>
                                        <a:pt x="30800" y="0"/>
                                        <a:pt x="40471" y="9670"/>
                                        <a:pt x="40471" y="21600"/>
                                      </a:cubicBezTo>
                                      <a:lnTo>
                                        <a:pt x="18871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" name="Text Box 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02" y="1996"/>
                                  <a:ext cx="22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sym w:font="Symbol" w:char="F061"/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2D02FC97" id="组合 3" o:spid="_x0000_s1196" style="width:174.45pt;height:85.05pt;mso-position-horizontal-relative:char;mso-position-vertical-relative:line" coordorigin="2082,1805" coordsize="3489,1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">
                      <v:shape id="Text Box 3" o:spid="_x0000_s1197" type="#_x0000_t202" style="position:absolute;left:5162;top:2706;width:40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uqtMMA&#10;AADaAAAADwAAAGRycy9kb3ducmV2LnhtbESPQWvCQBSE7wX/w/IEb3VjE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uqtMMAAADaAAAADwAAAAAAAAAAAAAAAACYAgAAZHJzL2Rv&#10;d25yZXYueG1sUEsFBgAAAAAEAAQA9QAAAIgDAAAAAA==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4" o:spid="_x0000_s1198" type="#_x0000_t202" style="position:absolute;left:2792;top:1966;width:22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cPL8MA&#10;AADaAAAADwAAAGRycy9kb3ducmV2LnhtbESPQWvCQBSE7wX/w/IEb3VjQ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2cPL8MAAADaAAAADwAAAAAAAAAAAAAAAACYAgAAZHJzL2Rv&#10;d25yZXYueG1sUEsFBgAAAAAEAAQA9QAAAIgDAAAAAA==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group id="Group 5" o:spid="_x0000_s1199" style="position:absolute;left:2094;top:2641;width:341;height:316" coordorigin="2884,2501" coordsize="341,3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  <v:group id="Group 6" o:spid="_x0000_s1200" style="position:absolute;left:3035;top:2503;width:48;height:49;rotation:180" coordorigin="7633,19" coordsize="56,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IeATfwwAAANsAAAAP&#10;AAAAAAAAAAAAAAAAAKoCAABkcnMvZG93bnJldi54bWxQSwUGAAAAAAQABAD6AAAAmgMAAAAA&#10;">
                          <v:shape id="Freeform 7" o:spid="_x0000_s1201" style="position:absolute;left:7633;top:19;width:56;height:57;visibility:visible;mso-wrap-style:square;v-text-anchor:top" coordsize="56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C3g8MA&#10;AADbAAAADwAAAGRycy9kb3ducmV2LnhtbERPTWvCQBC9F/wPyxR6KbpRSqjRTZAWQQoeTAWvQ3ZM&#10;QrOzIbsmMb++KxR6m8f7nG02mkb01LnasoLlIgJBXFhdc6ng/L2fv4NwHlljY5kU3MlBls6etpho&#10;O/CJ+tyXIoSwS1BB5X2bSOmKigy6hW2JA3e1nUEfYFdK3eEQwk0jV1EUS4M1h4YKW/qoqPjJb0bB&#10;5xgf6G0Z59N9fzlOp+nVfK1uSr08j7sNCE+j/xf/uQ86zF/D45dw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LC3g8MAAADbAAAADwAAAAAAAAAAAAAAAACYAgAAZHJzL2Rv&#10;d25yZXYueG1sUEsFBgAAAAAEAAQA9QAAAIgDAAAAAA==&#10;" path="m23,l5,16,,32,5,46,20,57,39,56,53,40,56,23,40,5,23,xe" stroked="f">
                            <v:path arrowok="t" o:connecttype="custom" o:connectlocs="23,19;5,35;0,51;5,65;20,76;39,75;53,59;56,42;40,24;23,19" o:connectangles="0,0,0,0,0,0,0,0,0,0"/>
                          </v:shape>
                        </v:group>
                        <v:rect id="Rectangle 8" o:spid="_x0000_s1202" alt="深色上对角线" style="position:absolute;left:2885;top:2695;width:340;height:122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4Skb8A&#10;AADbAAAADwAAAGRycy9kb3ducmV2LnhtbERPPWvDMBDdA/0P4grdErkeQupGCW6hkI5xC10P6Wqb&#10;WCdXusTOv4+GQsbH+97uZz+oC8XUBzbwvCpAEdvgem4NfH99LDegkiA7HAKTgSsl2O8eFlusXJj4&#10;SJdGWpVDOFVooBMZK62T7chjWoWROHO/IXqUDGOrXcQph/tBl0Wx1h57zg0djvTekT01Z2/g3Mra&#10;fk7lqeCfydb1nzRv8cWYp8e5fgUlNMtd/O8+OANlXp+/5B+gdz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MXhKRvwAAANsAAAAPAAAAAAAAAAAAAAAAAJgCAABkcnMvZG93bnJl&#10;di54bWxQSwUGAAAAAAQABAD1AAAAhAMAAAAA&#10;" fillcolor="black" stroked="f">
                          <v:fill r:id="rId28" o:title="" type="pattern"/>
                        </v:rect>
                        <v:shape id="AutoShape 9" o:spid="_x0000_s1203" type="#_x0000_t32" style="position:absolute;left:2884;top:2681;width:340;height:1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7Kt8MAAADbAAAADwAAAGRycy9kb3ducmV2LnhtbESPQWvCQBSE74L/YXlCL1I35hBC6hpK&#10;QVJ6EEwFr4/sM4lm3y7Zrab/visIPQ4z8w2zKScziBuNvresYL1KQBA3VvfcKjh+715zED4gaxws&#10;k4Jf8lBu57MNFtre+UC3OrQiQtgXqKALwRVS+qYjg35lHXH0znY0GKIcW6lHvEe4GWSaJJk02HNc&#10;6NDRR0fNtf4xClpHWerwa38yy0t14UxXeaKVellM728gAk3hP/xsf2oFaQaPL/EHyO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TeyrfDAAAA2wAAAA8AAAAAAAAAAAAA&#10;AAAAoQIAAGRycy9kb3ducmV2LnhtbFBLBQYAAAAABAAEAPkAAACRAwAAAAA=&#10;" strokeweight="1pt"/>
                        <v:shape id="Freeform 10" o:spid="_x0000_s1204" style="position:absolute;left:2993;top:2521;width:143;height:183;rotation:90;flip:y;visibility:visible;mso-wrap-style:square;v-text-anchor:top" coordsize="1068,13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16FsIA&#10;AADbAAAADwAAAGRycy9kb3ducmV2LnhtbERPW2vCMBR+H/gfwhnsbaarIKMapVSmgznwsr0fmmNb&#10;2pyUJLOdv948DPb48d2X69F04krON5YVvEwTEMSl1Q1XCr7Ob8+vIHxA1thZJgW/5GG9mjwsMdN2&#10;4CNdT6ESMYR9hgrqEPpMSl/WZNBPbU8cuYt1BkOErpLa4RDDTSfTJJlLgw3Hhhp7Kmoq29OPUVAc&#10;zOx72Lp2s73sPrr9Z96Pt0qpp8cxX4AINIZ/8Z/7XStI49j4Jf4Aub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fXoWwgAAANsAAAAPAAAAAAAAAAAAAAAAAJgCAABkcnMvZG93&#10;bnJldi54bWxQSwUGAAAAAAQABAD1AAAAhwMAAAAA&#10;" path="m1068,937r-1,-481l,,,1336,1068,937xe" filled="f" strokecolor="#1f1a17" strokeweight="1pt">
                          <v:fill opacity="0"/>
                          <v:path arrowok="t" o:connecttype="custom" o:connectlocs="143,128;143,62;0,0;0,183;143,128" o:connectangles="0,0,0,0,0"/>
                        </v:shape>
                        <v:shape id="Freeform 11" o:spid="_x0000_s1205" style="position:absolute;left:3036;top:2500;width:58;height:59;rotation:90;visibility:visible;mso-wrap-style:square;v-text-anchor:top" coordsize="544,5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nGw8AA&#10;AADbAAAADwAAAGRycy9kb3ducmV2LnhtbESPQYvCMBSE78L+h/AWvNnUIqJdoyyLglfdvXh7NG/b&#10;YvNSk1jjvzeC4HGYmW+Y1SaaTgzkfGtZwTTLQRBXVrdcK/j73U0WIHxA1thZJgV38rBZf4xWWGp7&#10;4wMNx1CLBGFfooImhL6U0lcNGfSZ7YmT92+dwZCkq6V2eEtw08kiz+fSYMtpocGefhqqzserUeC6&#10;RbvN43CV090szgrSl1PQSo0/4/cXiEAxvMOv9l4rKJbw/JJ+gFw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xnGw8AAAADbAAAADwAAAAAAAAAAAAAAAACYAgAAZHJzL2Rvd25y&#10;ZXYueG1sUEsFBgAAAAAEAAQA9QAAAIUDAAAAAA==&#10;" path="m272,l258,,244,1,230,2,217,4,205,8r-13,3l179,14r-13,6l154,24r-11,7l131,36r-11,7l110,50,99,58,89,67,79,75r-8,9l62,93r-8,10l47,114r-7,10l33,135r-6,12l21,158r-5,12l13,182,8,195,6,207,3,221,1,234,,247r,13l1,274r,14l3,301r3,13l9,327r4,12l16,351r6,12l27,375r6,11l40,399r7,9l55,419r7,10l71,439r10,9l90,457r9,9l110,473r10,8l131,489r12,5l154,501r13,5l179,511r13,4l205,519r12,3l230,525r14,1l258,527r14,1l286,528r15,-1l313,525r14,-2l340,520r13,-3l366,513r12,-5l389,503r12,-6l413,491r12,-7l435,478r11,-9l455,461r9,-9l474,444r8,-10l490,424r7,-10l505,403r6,-11l517,381r6,-12l528,357r4,-12l536,333r2,-14l542,306r1,-13l544,280r,-13l544,254r-1,-15l540,226r-2,-12l536,201r-4,-13l528,176r-5,-12l517,153r-6,-13l504,129r-7,-10l490,109,482,99,474,89,464,79r-9,-9l444,63,434,54,423,46,413,39,401,33,389,27,378,22,365,16,353,12,340,9,326,5,313,3,299,1,285,,272,e" strokecolor="#1f1a17" strokeweight="1pt">
                          <v:path arrowok="t" o:connecttype="custom" o:connectlocs="26,0;22,1;18,2;14,4;11,6;8,9;5,13;3,16;1,20;0,25;0,29;0,34;1,38;3,42;5,46;8,49;11,52;14,55;18,57;22,58;26,59;30,59;35,58;39,57;43,56;46,53;49,51;52,47;54,44;56,40;57,36;58,31;58,27;57,22;56,18;54,14;51,11;49,8;45,5;41,3;38,1;33,0;29,0" o:connectangles="0,0,0,0,0,0,0,0,0,0,0,0,0,0,0,0,0,0,0,0,0,0,0,0,0,0,0,0,0,0,0,0,0,0,0,0,0,0,0,0,0,0,0"/>
                        </v:shape>
                      </v:group>
                      <v:line id="Line 12" o:spid="_x0000_s1206" style="position:absolute;visibility:visible;mso-wrap-style:square" from="2320,2665" to="5155,2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3hJcIAAADbAAAADwAAAGRycy9kb3ducmV2LnhtbERPz0/CMBS+m/A/NI+Em+sQJGRQCGpI&#10;8CYoUW6P9bEtrK+jLWz+9/Rg4vHL93u+7EwtbuR8ZVnBMElBEOdWV1wo+PpcP05B+ICssbZMCn7J&#10;w3LRe5hjpm3LW7rtQiFiCPsMFZQhNJmUPi/JoE9sQxy5k3UGQ4SukNphG8NNLZ/SdCINVhwbSmzo&#10;taT8vLsaBflPuxq7b72efBz3Lxf3dri0z+9KDfrdagYiUBf+xX/ujVYwiuvjl/gD5O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A3hJcIAAADbAAAADwAAAAAAAAAAAAAA&#10;AAChAgAAZHJzL2Rvd25yZXYueG1sUEsFBgAAAAAEAAQA+QAAAJADAAAAAA==&#10;">
                        <v:stroke dashstyle="dashDot"/>
                      </v:line>
                      <v:group id="Group 13" o:spid="_x0000_s1207" style="position:absolute;left:2780;top:1805;width:1701;height:1701" coordorigin="2780,1805" coordsize="1701,1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    <v:shape id="AutoShape 14" o:spid="_x0000_s1208" style="position:absolute;left:2780;top:1805;width:1701;height:1701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JXxMYA&#10;AADbAAAADwAAAGRycy9kb3ducmV2LnhtbESP3WrCQBSE74W+w3IKvdNNUygluopIBbGF0ij+3B2z&#10;x2xo9mzIrpq+vSsIXg4z8w0zmnS2FmdqfeVYwesgAUFcOF1xqWC9mvc/QPiArLF2TAr+ycNk/NQb&#10;YabdhX/pnIdSRAj7DBWYEJpMSl8YsugHriGO3tG1FkOUbSl1i5cIt7VMk+RdWqw4LhhsaGao+MtP&#10;VsHGzJanz8X3Ie3y7ddy/rPb7r1T6uW5mw5BBOrCI3xvL7SCtxRuX+IPkO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7JXxMYAAADbAAAADwAAAAAAAAAAAAAAAACYAgAAZHJz&#10;L2Rvd25yZXYueG1sUEsFBgAAAAAEAAQA9QAAAIsDAAAAAA==&#10;" path="m19123,10945v-79,4541,-3783,8179,-8323,8180c6259,19125,2555,15486,2476,10945l1,10989v103,5890,4908,10611,10799,10611c16690,21599,21495,16879,21598,10989r-2475,-44xe" strokeweight="1pt">
                          <v:stroke joinstyle="miter"/>
                          <v:path o:connecttype="custom" o:connectlocs="851,1701;1603,864;851,1506;98,864" o:connectangles="0,0,0,0" textboxrect="0,0,21600,11010"/>
                        </v:shape>
                        <v:shape id="AutoShape 15" o:spid="_x0000_s1209" style="position:absolute;left:2880;top:1905;width:1519;height:1519;rotation:-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VyrMIA&#10;AADbAAAADwAAAGRycy9kb3ducmV2LnhtbESPQYvCMBSE74L/ITzBm6ZaXKQaRRTFk6C7B4/P5tkW&#10;m5fSRBv3128WFvY4zMw3zHIdTC1e1LrKsoLJOAFBnFtdcaHg63M/moNwHlljbZkUvMnBetXvLTHT&#10;tuMzvS6+EBHCLkMFpfdNJqXLSzLoxrYhjt7dtgZ9lG0hdYtdhJtaTpPkQxqsOC6U2NC2pPxxeRoF&#10;100a7jNuJs/QHXaP2+n8rZOg1HAQNgsQnoL/D/+1j1pBmsLvl/gD5O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1XKswgAAANsAAAAPAAAAAAAAAAAAAAAAAJgCAABkcnMvZG93&#10;bnJldi54bWxQSwUGAAAAAAQABAD1AAAAhwMAAAAA&#10;" path="m40,9861c527,4281,5199,-1,10800,v5600,,10272,4281,10759,9861c21072,4281,16400,-1,10799,,5199,,527,4281,40,9861xe">
                          <v:stroke dashstyle="longDashDot" joinstyle="miter"/>
                          <v:path o:connecttype="custom" o:connectlocs="760,0;3,693;760,0;1516,693" o:connectangles="0,0,0,0" textboxrect="199,0,21401,12897"/>
                        </v:shape>
                      </v:group>
                      <v:group id="Group 16" o:spid="_x0000_s1210" style="position:absolute;left:2980;top:2555;width:2268;height:211" coordorigin="2980,2555" coordsize="2268,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    <v:line id="Line 17" o:spid="_x0000_s1211" style="position:absolute;visibility:visible;mso-wrap-style:square" from="2980,2555" to="5248,2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j0usQAAADbAAAADwAAAGRycy9kb3ducmV2LnhtbESP0WoCMRRE3wX/IVyhbzVrKWJXs0vR&#10;ChUfpLYfcN1cN1s3N0sSdduvb4SCj8PMnGEWZW9bcSEfGscKJuMMBHHldMO1gq/P9eMMRIjIGlvH&#10;pOCHApTFcLDAXLsrf9BlH2uRIBxyVGBi7HIpQ2XIYhi7jjh5R+ctxiR9LbXHa4LbVj5l2VRabDgt&#10;GOxoaag67c9WwcYftqfJb23kgTf+rd2tXoL9Vuph1L/OQUTq4z38337XCp6n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SPS6xAAAANsAAAAPAAAAAAAAAAAA&#10;AAAAAKECAABkcnMvZG93bnJldi54bWxQSwUGAAAAAAQABAD5AAAAkgMAAAAA&#10;" strokeweight="1pt"/>
                        <v:line id="Line 18" o:spid="_x0000_s1212" style="position:absolute;visibility:visible;mso-wrap-style:square" from="2980,2765" to="5248,2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RRIcMAAADbAAAADwAAAGRycy9kb3ducmV2LnhtbESP0WoCMRRE3wv+Q7gF3zRrkdauRpGq&#10;UPFB1H7AdXPdbN3cLEnUbb/eFIQ+DjNzhpnMWluLK/lQOVYw6GcgiAunKy4VfB1WvRGIEJE11o5J&#10;wQ8FmE07TxPMtbvxjq77WIoE4ZCjAhNjk0sZCkMWQ981xMk7OW8xJulLqT3eEtzW8iXLXqXFitOC&#10;wYY+DBXn/cUqWPvj5jz4LY088tov6+3iPdhvpbrP7XwMIlIb/8OP9qdWMHyD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EUSHDAAAA2wAAAA8AAAAAAAAAAAAA&#10;AAAAoQIAAGRycy9kb3ducmV2LnhtbFBLBQYAAAAABAAEAPkAAACRAwAAAAA=&#10;" strokeweight="1pt"/>
                        <v:line id="Line 19" o:spid="_x0000_s1213" style="position:absolute;visibility:visible;mso-wrap-style:square" from="5240,2555" to="524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vFU8EAAADbAAAADwAAAGRycy9kb3ducmV2LnhtbERPy2oCMRTdF/yHcIXuakYpUqdGKT6g&#10;4kIc/YDr5HYydXIzJFGnfr1ZCF0ezns672wjruRD7VjBcJCBIC6drrlScDys3z5AhIissXFMCv4o&#10;wHzWe5lirt2N93QtYiVSCIccFZgY21zKUBqyGAauJU7cj/MWY4K+ktrjLYXbRo6ybCwt1pwaDLa0&#10;MFSei4tVsPGn7Xl4r4w88cavmt1yEuyvUq/97usTRKQu/ouf7m+t4D2NTV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m8VTwQAAANsAAAAPAAAAAAAAAAAAAAAA&#10;AKECAABkcnMvZG93bnJldi54bWxQSwUGAAAAAAQABAD5AAAAjwMAAAAA&#10;" strokeweight="1pt"/>
                      </v:group>
                      <v:group id="Group 20" o:spid="_x0000_s1214" style="position:absolute;left:3728;top:2341;width:293;height:635" coordorigin="3728,2341" coordsize="293,6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    <v:group id="Group 21" o:spid="_x0000_s1215" style="position:absolute;left:3728;top:2341;width:293;height:175" coordorigin="2638,1701" coordsize="293,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        <v:rect id="Rectangle 22" o:spid="_x0000_s1216" style="position:absolute;left:2646;top:1701;width:28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WLncQA&#10;AADbAAAADwAAAGRycy9kb3ducmV2LnhtbESPQWvCQBSE74L/YXmCN91EsEp0DbEgeCrUiq23R/Y1&#10;2Zp9G7LbmP77bqHgcZiZb5htPthG9NR541hBOk9AEJdOG64UnN8OszUIH5A1No5JwQ95yHfj0RYz&#10;7e78Sv0pVCJC2GeooA6hzaT0ZU0W/dy1xNH7dJ3FEGVXSd3hPcJtIxdJ8iQtGo4LNbb0XFN5O31b&#10;BZeCh6/V4UUuev9+3Zt0acqPVqnpZCg2IAIN4RH+bx+1gmUKf1/iD5C7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1i53EAAAA2wAAAA8AAAAAAAAAAAAAAAAAmAIAAGRycy9k&#10;b3ducmV2LnhtbFBLBQYAAAAABAAEAPUAAACJAwAAAAA=&#10;" fillcolor="black" stroked="f">
                            <v:fill r:id="rId28" o:title="" type="pattern"/>
                          </v:rect>
                          <v:shape id="AutoShape 23" o:spid="_x0000_s1217" type="#_x0000_t32" style="position:absolute;left:2638;top:1875;width:28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IeV8MAAADbAAAADwAAAGRycy9kb3ducmV2LnhtbESPQYvCMBSE7wv7H8ITvCxrquBaq1FW&#10;QRBvW2Xx+GiebbF5KU1a6783guBxmJlvmOW6N5XoqHGlZQXjUQSCOLO65FzB6bj7jkE4j6yxskwK&#10;7uRgvfr8WGKi7Y3/qEt9LgKEXYIKCu/rREqXFWTQjWxNHLyLbQz6IJtc6gZvAW4qOYmiH2mw5LBQ&#10;YE3bgrJr2hoFbXX4Orb/ftzlm252iefxuT87pYaD/ncBwlPv3+FXe68VTCfw/BJ+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+SHlfDAAAA2wAAAA8AAAAAAAAAAAAA&#10;AAAAoQIAAGRycy9kb3ducmV2LnhtbFBLBQYAAAAABAAEAPkAAACRAwAAAAA=&#10;" strokeweight="1pt"/>
                          <v:line id="Line 24" o:spid="_x0000_s1218" style="position:absolute;flip:y;visibility:visible;mso-wrap-style:square" from="2640,1705" to="264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PcIsMAAADbAAAADwAAAGRycy9kb3ducmV2LnhtbESPzYrCMBSF94LvEK7gRjTVQdFqFBEE&#10;EWahI6i7S3Ntq81NaaLtvP1EEGZ5OD8fZ7FqTCFeVLncsoLhIAJBnFidc6rg9LPtT0E4j6yxsEwK&#10;fsnBatluLTDWtuYDvY4+FWGEXYwKMu/LWEqXZGTQDWxJHLybrQz6IKtU6grrMG4KOYqiiTSYcyBk&#10;WNImo+RxfJoAuW/S6/edkvPsXO7rybBXXy5PpbqdZj0H4anx/+FPe6cVjL/g/SX8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z3CLDAAAA2wAAAA8AAAAAAAAAAAAA&#10;AAAAoQIAAGRycy9kb3ducmV2LnhtbFBLBQYAAAAABAAEAPkAAACRAwAAAAA=&#10;" strokeweight="1pt"/>
                          <v:line id="Line 25" o:spid="_x0000_s1219" style="position:absolute;flip:y;visibility:visible;mso-wrap-style:square" from="2930,1705" to="293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pEVsMAAADbAAAADwAAAGRycy9kb3ducmV2LnhtbESPzYrCMBSF94LvEK7gRjRVRtFqFBEE&#10;EWahI6i7S3Ntq81NaaLtvP1EEGZ5OD8fZ7FqTCFeVLncsoLhIAJBnFidc6rg9LPtT0E4j6yxsEwK&#10;fsnBatluLTDWtuYDvY4+FWGEXYwKMu/LWEqXZGTQDWxJHLybrQz6IKtU6grrMG4KOYqiiTSYcyBk&#10;WNImo+RxfJoAuW/S6/edkvPsXO7rybBXXy5PpbqdZj0H4anx/+FPe6cVjL/g/SX8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aRFbDAAAA2wAAAA8AAAAAAAAAAAAA&#10;AAAAoQIAAGRycy9kb3ducmV2LnhtbFBLBQYAAAAABAAEAPkAAACRAwAAAAA=&#10;" strokeweight="1pt"/>
                        </v:group>
                        <v:group id="Group 26" o:spid="_x0000_s1220" style="position:absolute;left:3728;top:2801;width:293;height:175;rotation:180" coordorigin="2638,1701" coordsize="293,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ATEoHCAAAA2wAAAA8A&#10;AAAAAAAAAAAAAAAAqgIAAGRycy9kb3ducmV2LnhtbFBLBQYAAAAABAAEAPoAAACZAwAAAAA=&#10;">
                          <v:rect id="Rectangle 27" o:spid="_x0000_s1221" style="position:absolute;left:2646;top:1701;width:28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wT6cIA&#10;AADbAAAADwAAAGRycy9kb3ducmV2LnhtbESPQYvCMBSE74L/ITxhb5oqqEs1igqCp4VVcfX2aJ5t&#10;dpuX0sTa/fdGEDwOM/MNM1+2thQN1d44VjAcJCCIM6cN5wqOh23/E4QPyBpLx6TgnzwsF93OHFPt&#10;7vxNzT7kIkLYp6igCKFKpfRZQRb9wFXE0bu62mKIss6lrvEe4baUoySZSIuG40KBFW0Kyv72N6vg&#10;tOL2d7r9kqPG/1zWZjg22blS6qPXrmYgArXhHX61d1rBeAL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3BPpwgAAANsAAAAPAAAAAAAAAAAAAAAAAJgCAABkcnMvZG93&#10;bnJldi54bWxQSwUGAAAAAAQABAD1AAAAhwMAAAAA&#10;" fillcolor="black" stroked="f">
                            <v:fill r:id="rId28" o:title="" type="pattern"/>
                          </v:rect>
                          <v:shape id="AutoShape 28" o:spid="_x0000_s1222" type="#_x0000_t32" style="position:absolute;left:2638;top:1875;width:28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W9z8MAAADbAAAADwAAAGRycy9kb3ducmV2LnhtbESPQYvCMBSE74L/ITzBi2iq4FqrUVQQ&#10;ZG9bl8Xjo3m2xealNGnt/vvNguBxmJlvmO2+N5XoqHGlZQXzWQSCOLO65FzB9/U8jUE4j6yxskwK&#10;fsnBfjccbDHR9slf1KU+FwHCLkEFhfd1IqXLCjLoZrYmDt7dNgZ9kE0udYPPADeVXETRhzRYclgo&#10;sKZTQdkjbY2CtvqcXNsfP+/yY7e6x+v41t+cUuNRf9iA8NT7d/jVvmgFyxX8fwk/QO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/lvc/DAAAA2wAAAA8AAAAAAAAAAAAA&#10;AAAAoQIAAGRycy9kb3ducmV2LnhtbFBLBQYAAAAABAAEAPkAAACRAwAAAAA=&#10;" strokeweight="1pt"/>
                          <v:line id="Line 29" o:spid="_x0000_s1223" style="position:absolute;flip:y;visibility:visible;mso-wrap-style:square" from="2640,1705" to="264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dOU8IAAADbAAAADwAAAGRycy9kb3ducmV2LnhtbERPS2vCQBC+F/wPywheSt0oVDR1FREK&#10;RejBB2hvQ3aaRLOzIbua+O+dg+Dx43vPl52r1I2aUHo2MBomoIgzb0vODRz23x9TUCEiW6w8k4E7&#10;BVguem9zTK1veUu3XcyVhHBI0UARY51qHbKCHIahr4mF+/eNwyiwybVtsJVwV+lxkky0w5KlocCa&#10;1gVll93VScl5nf/9nik7zo71pp2M3tvT6WrMoN+tvkBF6uJL/HT/WAOfMla+yA/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hdOU8IAAADbAAAADwAAAAAAAAAAAAAA&#10;AAChAgAAZHJzL2Rvd25yZXYueG1sUEsFBgAAAAAEAAQA+QAAAJADAAAAAA==&#10;" strokeweight="1pt"/>
                          <v:line id="Line 30" o:spid="_x0000_s1224" style="position:absolute;flip:y;visibility:visible;mso-wrap-style:square" from="2930,1705" to="293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vryMUAAADbAAAADwAAAGRycy9kb3ducmV2LnhtbESPS2vCQBSF94L/YbhCN0UnKTRo6igl&#10;UCiFLhoF7e6SuSbRzJ2QmTz67zuFgsvDeXyc7X4yjRioc7VlBfEqAkFcWF1zqeB4eFuuQTiPrLGx&#10;TAp+yMF+N59tMdV25C8acl+KMMIuRQWV920qpSsqMuhWtiUO3sV2Bn2QXSl1h2MYN418iqJEGqw5&#10;ECpsKauouOW9CZBrVn5/Xqk4bU7tx5jEj+P53Cv1sJheX0B4mvw9/N9+1wqeN/D3JfwAu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VvryMUAAADbAAAADwAAAAAAAAAA&#10;AAAAAAChAgAAZHJzL2Rvd25yZXYueG1sUEsFBgAAAAAEAAQA+QAAAJMDAAAAAA==&#10;" strokeweight="1pt"/>
                        </v:group>
                      </v:group>
                      <v:group id="Group 31" o:spid="_x0000_s1225" style="position:absolute;left:4798;top:2341;width:293;height:635" coordorigin="3728,2341" coordsize="293,6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      <v:group id="Group 32" o:spid="_x0000_s1226" style="position:absolute;left:3728;top:2341;width:293;height:175" coordorigin="2638,1701" coordsize="293,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      <v:rect id="Rectangle 33" o:spid="_x0000_s1227" style="position:absolute;left:2646;top:1701;width:28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vfV8QA&#10;AADbAAAADwAAAGRycy9kb3ducmV2LnhtbESPQWvCQBSE70L/w/IKvTUbA7UluoZUEHoqVKXq7ZF9&#10;Jmuzb0N2jem/7xYEj8PMfMMsitG2YqDeG8cKpkkKgrhy2nCtYLddP7+B8AFZY+uYFPySh2L5MFlg&#10;rt2Vv2jYhFpECPscFTQhdLmUvmrIok9cRxy9k+sthij7WuoerxFuW5ml6UxaNBwXGuxo1VD1s7lY&#10;Bd8lj+fX9afMBr8/vpvpi6kOnVJPj2M5BxFoDPfwrf2hFcwy+P8Sf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L31fEAAAA2wAAAA8AAAAAAAAAAAAAAAAAmAIAAGRycy9k&#10;b3ducmV2LnhtbFBLBQYAAAAABAAEAPUAAACJAwAAAAA=&#10;" fillcolor="black" stroked="f">
                            <v:fill r:id="rId28" o:title="" type="pattern"/>
                          </v:rect>
                          <v:shape id="AutoShape 34" o:spid="_x0000_s1228" type="#_x0000_t32" style="position:absolute;left:2638;top:1875;width:28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JxccUAAADbAAAADwAAAGRycy9kb3ducmV2LnhtbESPzWrDMBCE74G+g9hCLqGRk4LjulFC&#10;EwiU3mqH4uNibWxTa2Us+SdvXxUKPQ4z8w2zP86mFSP1rrGsYLOOQBCXVjdcKbjml6cEhPPIGlvL&#10;pOBODo6Hh8UeU20n/qQx85UIEHYpKqi971IpXVmTQbe2HXHwbrY36IPsK6l7nALctHIbRbE02HBY&#10;qLGjc03ldzYYBUP7scqHL78Zq9O4uyUvSTEXTqnl4/z2CsLT7P/Df+13rSB+ht8v4QfIw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rJxccUAAADbAAAADwAAAAAAAAAA&#10;AAAAAAChAgAAZHJzL2Rvd25yZXYueG1sUEsFBgAAAAAEAAQA+QAAAJMDAAAAAA==&#10;" strokeweight="1pt"/>
                          <v:line id="Line 35" o:spid="_x0000_s1229" style="position:absolute;flip:y;visibility:visible;mso-wrap-style:square" from="2640,1705" to="264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aO68UAAADbAAAADwAAAGRycy9kb3ducmV2LnhtbESPX2vCMBTF3wd+h3AFX8aaOkZxnVFE&#10;EIbgw1Swe7s017ba3JQk2vrtl8Fgj4fz58eZLwfTijs531hWME1SEMSl1Q1XCo6HzcsMhA/IGlvL&#10;pOBBHpaL0dMcc217/qL7PlQijrDPUUEdQpdL6cuaDPrEdsTRO1tnMETpKqkd9nHctPI1TTNpsOFI&#10;qLGjdU3ldX8zEXJZV9+7C5Wn91O37bPpc18UN6Um42H1ASLQEP7Df+1PrSB7g98v8Qf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TaO68UAAADbAAAADwAAAAAAAAAA&#10;AAAAAAChAgAAZHJzL2Rvd25yZXYueG1sUEsFBgAAAAAEAAQA+QAAAJMDAAAAAA==&#10;" strokeweight="1pt"/>
                          <v:line id="Line 36" o:spid="_x0000_s1230" style="position:absolute;flip:y;visibility:visible;mso-wrap-style:square" from="2930,1705" to="293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orcMUAAADbAAAADwAAAGRycy9kb3ducmV2LnhtbESPX2vCMBTF3wd+h3AFX8aaOlhxnVFE&#10;EIbgw1Swe7s017ba3JQk2vrtl8Fgj4fz58eZLwfTijs531hWME1SEMSl1Q1XCo6HzcsMhA/IGlvL&#10;pOBBHpaL0dMcc217/qL7PlQijrDPUUEdQpdL6cuaDPrEdsTRO1tnMETpKqkd9nHctPI1TTNpsOFI&#10;qLGjdU3ldX8zEXJZV9+7C5Wn91O37bPpc18UN6Um42H1ASLQEP7Df+1PrSB7g98v8Qf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norcMUAAADbAAAADwAAAAAAAAAA&#10;AAAAAAChAgAAZHJzL2Rvd25yZXYueG1sUEsFBgAAAAAEAAQA+QAAAJMDAAAAAA==&#10;" strokeweight="1pt"/>
                        </v:group>
                        <v:group id="Group 37" o:spid="_x0000_s1231" style="position:absolute;left:3728;top:2801;width:293;height:175;rotation:180" coordorigin="2638,1701" coordsize="293,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rUZLwwAAANsAAAAP&#10;AAAAAAAAAAAAAAAAAKoCAABkcnMvZG93bnJldi54bWxQSwUGAAAAAAQABAD6AAAAmgMAAAAA&#10;">
                          <v:rect id="Rectangle 38" o:spid="_x0000_s1232" style="position:absolute;left:2646;top:1701;width:28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x8z8MA&#10;AADbAAAADwAAAGRycy9kb3ducmV2LnhtbESPW4vCMBSE3wX/QziCb2uq4IVqFBWEfVrQFS9vh+bY&#10;RpuT0mRr99+bhQUfh5n5hlmsWluKhmpvHCsYDhIQxJnThnMFx+/dxwyED8gaS8ek4Jc8rJbdzgJT&#10;7Z68p+YQchEh7FNUUIRQpVL6rCCLfuAq4ujdXG0xRFnnUtf4jHBbylGSTKRFw3GhwIq2BWWPw49V&#10;cFpze5/uvuSo8efrxgzHJrtUSvV77XoOIlAb3uH/9qdWMJnC35f4A+Ty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/x8z8MAAADbAAAADwAAAAAAAAAAAAAAAACYAgAAZHJzL2Rv&#10;d25yZXYueG1sUEsFBgAAAAAEAAQA9QAAAIgDAAAAAA==&#10;" fillcolor="black" stroked="f">
                            <v:fill r:id="rId28" o:title="" type="pattern"/>
                          </v:rect>
                          <v:shape id="AutoShape 39" o:spid="_x0000_s1233" type="#_x0000_t32" style="position:absolute;left:2638;top:1875;width:28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bjAMEAAADbAAAADwAAAGRycy9kb3ducmV2LnhtbERPyWrDMBC9B/oPYgq5hFp2DqnrWAlJ&#10;oVBya1KKj4M1Xog1Mpa89O+jQ6HHx9vz42I6MdHgWssKkigGQVxa3XKt4Pv28ZKCcB5ZY2eZFPyS&#10;g+PhaZVjpu3MXzRdfS1CCLsMFTTe95mUrmzIoItsTxy4yg4GfYBDLfWAcwg3ndzG8U4abDk0NNjT&#10;e0Pl/ToaBWN32dzGH59M9Xl6rdK3tFgKp9T6eTntQXha/L/4z/2pFezC2PAl/AB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FuMAwQAAANsAAAAPAAAAAAAAAAAAAAAA&#10;AKECAABkcnMvZG93bnJldi54bWxQSwUGAAAAAAQABAD5AAAAjwMAAAAA&#10;" strokeweight="1pt"/>
                          <v:line id="Line 40" o:spid="_x0000_s1234" style="position:absolute;flip:y;visibility:visible;mso-wrap-style:square" from="2640,1705" to="264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chdcUAAADbAAAADwAAAGRycy9kb3ducmV2LnhtbESPy2rDMBBF94X8g5hAN6WR3YVpHMsh&#10;GAql0EXTQNLdYE1sJ9bIWPIjfx8VCl1e7uNws+1sWjFS7xrLCuJVBIK4tLrhSsHh++35FYTzyBpb&#10;y6TgRg62+eIhw1Tbib9o3PtKhBF2KSqove9SKV1Zk0G3sh1x8M62N+iD7Cupe5zCuGnlSxQl0mDD&#10;gVBjR0VN5XU/mAC5FNXP54XK4/rYfUxJ/DSdToNSj8t5twHhafb/4b/2u1aQrOH3S/gBMr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zchdcUAAADbAAAADwAAAAAAAAAA&#10;AAAAAAChAgAAZHJzL2Rvd25yZXYueG1sUEsFBgAAAAAEAAQA+QAAAJMDAAAAAA==&#10;" strokeweight="1pt"/>
                          <v:line id="Line 41" o:spid="_x0000_s1235" style="position:absolute;flip:y;visibility:visible;mso-wrap-style:square" from="2930,1705" to="293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QeNcIAAADbAAAADwAAAGRycy9kb3ducmV2LnhtbERPTWvCQBC9C/0PyxS8SN3oQdvUVYog&#10;iOChKsTehuw0ic3Ohuxq4r93DgWPj/e9WPWuVjdqQ+XZwGScgCLOva24MHA6bt7eQYWIbLH2TAbu&#10;FGC1fBksMLW+42+6HWKhJIRDigbKGJtU65CX5DCMfUMs3K9vHUaBbaFti52Eu1pPk2SmHVYsDSU2&#10;tC4p/ztcnZRc1sXP/kJ59pE1u242GXXn89WY4Wv/9QkqUh+f4n/31hqYy3r5Ij9AL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9QeNcIAAADbAAAADwAAAAAAAAAAAAAA&#10;AAChAgAAZHJzL2Rvd25yZXYueG1sUEsFBgAAAAAEAAQA+QAAAJADAAAAAA==&#10;" strokeweight="1pt"/>
                        </v:group>
                      </v:group>
                      <v:rect id="Rectangle 42" o:spid="_x0000_s1236" style="position:absolute;left:2919;top:2177;width:170;height:125;rotation:-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/JG8QA&#10;AADbAAAADwAAAGRycy9kb3ducmV2LnhtbESPT2sCMRTE7wW/Q3hCL0WzbkVlNUoptPRUcP1zfmye&#10;m8XkZbtJdfvtG0HwOMzMb5jVpndWXKgLjWcFk3EGgrjyuuFawX73MVqACBFZo/VMCv4owGY9eFph&#10;of2Vt3QpYy0ShEOBCkyMbSFlqAw5DGPfEifv5DuHMcmulrrDa4I7K/Msm0mHDacFgy29G6rO5a9T&#10;YF/s1Bz7w+z4fc7kZ/mTV691rtTzsH9bgojUx0f43v7SCuYTuH1JP0C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vyRvEAAAA2wAAAA8AAAAAAAAAAAAAAAAAmAIAAGRycy9k&#10;b3ducmV2LnhtbFBLBQYAAAAABAAEAPUAAACJAwAAAAA=&#10;" strokeweight="1pt"/>
                      <v:rect id="Rectangle 43" o:spid="_x0000_s1237" style="position:absolute;left:2241;top:2420;width:794;height:68;rotation:-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Rob8MA&#10;AADbAAAADwAAAGRycy9kb3ducmV2LnhtbESPX2vCMBTF34V9h3AHe7PpJlSpRhmDsT1sA2vB10tz&#10;bWqbm9Jk2n77ZSD4eDh/fpzNbrSduNDgG8cKnpMUBHHldMO1gvLwPl+B8AFZY+eYFEzkYbd9mG0w&#10;1+7Ke7oUoRZxhH2OCkwIfS6lrwxZ9InriaN3coPFEOVQSz3gNY7bTr6kaSYtNhwJBnt6M1S1xa+N&#10;kEXdFoZX/uv4XfyUH+0566eDUk+P4+saRKAx3MO39qdWsFzA/5f4A+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+Rob8MAAADbAAAADwAAAAAAAAAAAAAAAACYAgAAZHJzL2Rv&#10;d25yZXYueG1sUEsFBgAAAAAEAAQA9QAAAIgDAAAAAA==&#10;" strokeweight="1pt"/>
                      <v:shape id="Freeform 44" o:spid="_x0000_s1238" style="position:absolute;left:2966;top:2220;width:58;height:59;rotation:90;visibility:visible;mso-wrap-style:square;v-text-anchor:top" coordsize="544,5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tGQMAA&#10;AADbAAAADwAAAGRycy9kb3ducmV2LnhtbESPT4vCMBTE78J+h/AW9qapUrR0jSLLCl79c/H2aJ5t&#10;2ealJrHGb78RBI/DzPyGWa6j6cRAzreWFUwnGQjiyuqWawWn43ZcgPABWWNnmRQ8yMN69TFaYqnt&#10;nfc0HEItEoR9iQqaEPpSSl81ZNBPbE+cvIt1BkOSrpba4T3BTSdnWTaXBltOCw329NNQ9Xe4GQWu&#10;K9rfLA43Od3mMZ+Rvp6DVurrM26+QQSK4R1+tXdawSKH55f0A+Tq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qtGQMAAAADbAAAADwAAAAAAAAAAAAAAAACYAgAAZHJzL2Rvd25y&#10;ZXYueG1sUEsFBgAAAAAEAAQA9QAAAIUDAAAAAA==&#10;" path="m272,l258,,244,1,230,2,217,4,205,8r-13,3l179,14r-13,6l154,24r-11,7l131,36r-11,7l110,50,99,58,89,67,79,75r-8,9l62,93r-8,10l47,114r-7,10l33,135r-6,12l21,158r-5,12l13,182,8,195,6,207,3,221,1,234,,247r,13l1,274r,14l3,301r3,13l9,327r4,12l16,351r6,12l27,375r6,11l40,399r7,9l55,419r7,10l71,439r10,9l90,457r9,9l110,473r10,8l131,489r12,5l154,501r13,5l179,511r13,4l205,519r12,3l230,525r14,1l258,527r14,1l286,528r15,-1l313,525r14,-2l340,520r13,-3l366,513r12,-5l389,503r12,-6l413,491r12,-7l435,478r11,-9l455,461r9,-9l474,444r8,-10l490,424r7,-10l505,403r6,-11l517,381r6,-12l528,357r4,-12l536,333r2,-14l542,306r1,-13l544,280r,-13l544,254r-1,-15l540,226r-2,-12l536,201r-4,-13l528,176r-5,-12l517,153r-6,-13l504,129r-7,-10l490,109,482,99,474,89,464,79r-9,-9l444,63,434,54,423,46,413,39,401,33,389,27,378,22,365,16,353,12,340,9,326,5,313,3,299,1,285,,272,e" strokecolor="#1f1a17" strokeweight="1pt">
                        <v:path arrowok="t" o:connecttype="custom" o:connectlocs="26,0;22,1;18,2;14,4;11,6;8,9;5,13;3,16;1,20;0,25;0,29;0,34;1,38;3,42;5,46;8,49;11,52;14,55;18,57;22,58;26,59;30,59;35,58;39,57;43,56;46,53;49,51;52,47;54,44;56,40;57,36;58,31;58,27;57,22;56,18;54,14;51,11;49,8;45,5;41,3;38,1;33,0;29,0" o:connectangles="0,0,0,0,0,0,0,0,0,0,0,0,0,0,0,0,0,0,0,0,0,0,0,0,0,0,0,0,0,0,0,0,0,0,0,0,0,0,0,0,0,0,0"/>
                      </v:shape>
                      <v:shape id="Text Box 45" o:spid="_x0000_s1239" type="#_x0000_t202" style="position:absolute;left:2540;top:2440;width:419;height:2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Hkj8UA&#10;AADbAAAADwAAAGRycy9kb3ducmV2LnhtbESPQWvCQBSE70L/w/IK3nRTQ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keSPxQAAANsAAAAPAAAAAAAAAAAAAAAAAJgCAABkcnMv&#10;ZG93bnJldi54bWxQSwUGAAAAAAQABAD1AAAAigMAAAAA&#10;" filled="f" stroked="f">
                        <v:textbox inset="0,0,0,0">
                          <w:txbxContent>
                            <w:p w:rsidR="003A5502" w:rsidRPr="00E6091D" w:rsidRDefault="003A5502" w:rsidP="003A550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E6091D">
                                <w:rPr>
                                  <w:sz w:val="18"/>
                                  <w:szCs w:val="18"/>
                                </w:rPr>
                                <w:t>30</w:t>
                              </w:r>
                              <w:r w:rsidRPr="00E6091D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°</w:t>
                              </w:r>
                            </w:p>
                          </w:txbxContent>
                        </v:textbox>
                      </v:shape>
                      <v:shape id="Arc 46" o:spid="_x0000_s1240" style="position:absolute;left:2467;top:2339;width:253;height:136;rotation:3094317fd;visibility:visible;mso-wrap-style:square;v-text-anchor:top" coordsize="40471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JobMQA&#10;AADbAAAADwAAAGRycy9kb3ducmV2LnhtbESPQWsCMRSE7wX/Q3iCN82q1OrWKEVsLfZUK4i3x+Z1&#10;N3TzsiRx3f57UxB6HGbmG2a57mwtWvLBOFYwHmUgiAunDZcKjl+vwzmIEJE11o5JwS8FWK96D0vM&#10;tbvyJ7WHWIoE4ZCjgirGJpcyFBVZDCPXECfv23mLMUlfSu3xmuC2lpMsm0mLhtNChQ1tKip+Dher&#10;4KOZ+NguyJzMfn4Zv213+vE8VWrQ716eQUTq4n/43n7XCp5m8Pcl/QC5u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CaGzEAAAA2wAAAA8AAAAAAAAAAAAAAAAAmAIAAGRycy9k&#10;b3ducmV2LnhtbFBLBQYAAAAABAAEAPUAAACJAwAAAAA=&#10;" path="m-1,11090nfc3812,4244,11034,-1,18871,,30800,,40471,9670,40471,21600em-1,11090nsc3812,4244,11034,-1,18871,,30800,,40471,9670,40471,21600r-21600,l-1,11090xe" filled="f" strokeweight="1pt">
                        <v:stroke startarrow="classic"/>
                        <v:path arrowok="t" o:extrusionok="f" o:connecttype="custom" o:connectlocs="0,70;253,136;118,136" o:connectangles="0,0,0"/>
                        <o:lock v:ext="edit" aspectratio="t"/>
                      </v:shape>
                      <v:shape id="Arc 47" o:spid="_x0000_s1241" style="position:absolute;left:2449;top:2604;width:57;height:60;rotation:30;visibility:visible;mso-wrap-style:square;v-text-anchor:top" coordsize="20664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oxuMEA&#10;AADbAAAADwAAAGRycy9kb3ducmV2LnhtbESPQYvCMBSE7wv+h/AEb2tqBZVqFFGEPWoV8fhsnm2x&#10;eSlN1tZ/bwTB4zAz3zCLVWcq8aDGlZYVjIYRCOLM6pJzBafj7ncGwnlkjZVlUvAkB6tl72eBibYt&#10;H+iR+lwECLsEFRTe14mULivIoBvamjh4N9sY9EE2udQNtgFuKhlH0UQaLDksFFjTpqDsnv4bBfEu&#10;PZ+O29vhOtbxxey37PJ2rNSg363nIDx1/hv+tP+0gukU3l/CD5D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6qMbjBAAAA2wAAAA8AAAAAAAAAAAAAAAAAmAIAAGRycy9kb3du&#10;cmV2LnhtbFBLBQYAAAAABAAEAPUAAACGAwAAAAA=&#10;" path="m,nfc9507,,17896,6216,20664,15311em,nsc9507,,17896,6216,20664,15311l,21600,,xe" filled="f" strokeweight=".5pt">
                        <v:path arrowok="t" o:extrusionok="f" o:connecttype="custom" o:connectlocs="0,0;57,43;0,60" o:connectangles="0,0,0"/>
                        <o:lock v:ext="edit" aspectratio="t"/>
                      </v:shape>
                      <v:shape id="Text Box 48" o:spid="_x0000_s1242" type="#_x0000_t202" style="position:absolute;left:2082;top:2456;width:22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BLEcIA&#10;AADbAAAADwAAAGRycy9kb3ducmV2LnhtbERPz2vCMBS+C/sfwhO82VQPnXZGkTFhIIy13WHHt+bZ&#10;BpuXrslq998vh4HHj+/37jDZTow0eONYwSpJQRDXThtuFHxUp+UGhA/IGjvHpOCXPBz2D7Md5trd&#10;uKCxDI2IIexzVNCG0OdS+roliz5xPXHkLm6wGCIcGqkHvMVw28l1mmbSouHY0GJPzy3V1/LHKjh+&#10;cvFivt++3otLYapqm/I5uyq1mE/HJxCBpnAX/7tftYLHODZ+iT9A7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kEsRwgAAANsAAAAPAAAAAAAAAAAAAAAAAJgCAABkcnMvZG93&#10;bnJldi54bWxQSwUGAAAAAAQABAD1AAAAhwMAAAAA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49" o:spid="_x0000_s1243" type="#_x0000_t202" style="position:absolute;left:3492;top:2696;width:40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zuisQA&#10;AADbAAAADwAAAGRycy9kb3ducmV2LnhtbESPQWvCQBSE74L/YXmF3nTTHqxJXUWkBaEgxnjw+Jp9&#10;JovZt2l21fjvu4LgcZiZb5jZoreNuFDnjWMFb+MEBHHptOFKwb74Hk1B+ICssXFMCm7kYTEfDmaY&#10;aXflnC67UIkIYZ+hgjqENpPSlzVZ9GPXEkfv6DqLIcqukrrDa4TbRr4nyURaNBwXamxpVVN52p2t&#10;guWB8y/zt/nd5sfcFEWa8M/kpNTrS7/8BBGoD8/wo73WCj5SuH+JP0DO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c7orEAAAA2wAAAA8AAAAAAAAAAAAAAAAAmAIAAGRycy9k&#10;b3ducmV2LnhtbFBLBQYAAAAABAAEAPUAAACJAwAAAAA=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  <w:r w:rsidRPr="00971B10"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" o:spid="_x0000_s1244" type="#_x0000_t202" style="position:absolute;left:3222;top:2836;width:40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M3MM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X1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TM3MMAAAADbAAAADwAAAAAAAAAAAAAAAACYAgAAZHJzL2Rvd25y&#10;ZXYueG1sUEsFBgAAAAAEAAQA9QAAAIUDAAAAAA==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51" o:spid="_x0000_s1245" type="#_x0000_t202" style="position:absolute;left:3022;top:2706;width:40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+Sq8UA&#10;AADbAAAADwAAAGRycy9kb3ducmV2LnhtbESPQWvCQBSE74X+h+UVvNWNPQQbXYMUC4JQGuPB42v2&#10;mSzJvo3ZNab/vlso9DjMzDfMOp9sJ0YavHGsYDFPQBBXThuuFZzK9+clCB+QNXaOScE3ecg3jw9r&#10;zLS7c0HjMdQiQthnqKAJoc+k9FVDFv3c9cTRu7jBYohyqKUe8B7htpMvSZJKi4bjQoM9vTVUtceb&#10;VbA9c7Ez14+vz+JSmLJ8TfiQtkrNnqbtCkSgKfyH/9p7rWC5gN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f5KrxQAAANsAAAAPAAAAAAAAAAAAAAAAAJgCAABkcnMv&#10;ZG93bnJldi54bWxQSwUGAAAAAAQABAD1AAAAigMAAAAA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52" o:spid="_x0000_s1246" type="#_x0000_t202" style="position:absolute;left:2272;top:2106;width:22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0M3MMA&#10;AADbAAAADwAAAGRycy9kb3ducmV2LnhtbESPQYvCMBSE7wv+h/CEva2pHkSrUUQUhAXZWg8en82z&#10;DTYvtYla//1mYcHjMDPfMPNlZ2vxoNYbxwqGgwQEceG04VLBMd9+TUD4gKyxdkwKXuRhueh9zDHV&#10;7skZPQ6hFBHCPkUFVQhNKqUvKrLoB64hjt7FtRZDlG0pdYvPCLe1HCXJWFo0HBcqbGhdUXE93K2C&#10;1Ymzjbntzz/ZJTN5Pk34e3xV6rPfrWYgAnXhHf5v77SCyQj+vsQf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0M3MMAAADbAAAADwAAAAAAAAAAAAAAAACYAgAAZHJzL2Rv&#10;d25yZXYueG1sUEsFBgAAAAAEAAQA9QAAAIgDAAAAAA==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sym w:font="Symbol" w:char="F077"/>
                              </w:r>
                            </w:p>
                          </w:txbxContent>
                        </v:textbox>
                      </v:shape>
                      <v:line id="Line 53" o:spid="_x0000_s1247" style="position:absolute;flip:x;visibility:visible;mso-wrap-style:square" from="3020,2655" to="3590,3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4CscUAAADbAAAADwAAAGRycy9kb3ducmV2LnhtbESPT2vCQBTE7wW/w/IEL0U3baGG6CpS&#10;qhR68g/q8bH7TILZtyG7xuindwsFj8PM/IaZzjtbiZYaXzpW8DZKQBBrZ0rOFey2y2EKwgdkg5Vj&#10;UnAjD/NZ72WKmXFXXlO7CbmIEPYZKihCqDMpvS7Ioh+5mjh6J9dYDFE2uTQNXiPcVvI9ST6lxZLj&#10;QoE1fRWkz5uLVeDOh1bvV0e9Xu4vq+97Ou5eD79KDfrdYgIiUBee4f/2j1GQfsDfl/gD5O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p4CscUAAADbAAAADwAAAAAAAAAA&#10;AAAAAAChAgAAZHJzL2Rvd25yZXYueG1sUEsFBgAAAAAEAAQA+QAAAJMDAAAAAA==&#10;" strokeweight="1pt">
                        <v:stroke endarrow="classic"/>
                      </v:line>
                      <v:shape id="Arc 54" o:spid="_x0000_s1248" style="position:absolute;left:2577;top:2289;width:253;height:136;rotation:3094317fd;visibility:visible;mso-wrap-style:square;v-text-anchor:top" coordsize="40471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kjp8UA&#10;AADbAAAADwAAAGRycy9kb3ducmV2LnhtbESPT2sCMRTE7wW/Q3gFb5rV/mHdGkWkVmlPtQXp7bF5&#10;3Q1uXpYkruu3NwWhx2FmfsPMl71tREc+GMcKJuMMBHHptOFKwffXZpSDCBFZY+OYFFwowHIxuJtj&#10;od2ZP6nbx0okCIcCFdQxtoWUoazJYhi7ljh5v85bjEn6SmqP5wS3jZxm2bO0aDgt1NjSuqbyuD9Z&#10;BR/t1MduRuZg3vPT5O11q59+HpQa3verFxCR+vgfvrV3WkH+CH9f0g+Q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iSOnxQAAANsAAAAPAAAAAAAAAAAAAAAAAJgCAABkcnMv&#10;ZG93bnJldi54bWxQSwUGAAAAAAQABAD1AAAAigMAAAAA&#10;" path="m-1,11090nfc3812,4244,11034,-1,18871,,30800,,40471,9670,40471,21600em-1,11090nsc3812,4244,11034,-1,18871,,30800,,40471,9670,40471,21600r-21600,l-1,11090xe" filled="f" strokeweight="1pt">
                        <v:stroke startarrow="classic"/>
                        <v:path arrowok="t" o:extrusionok="f" o:connecttype="custom" o:connectlocs="0,70;253,136;118,136" o:connectangles="0,0,0"/>
                        <o:lock v:ext="edit" aspectratio="t"/>
                      </v:shape>
                      <v:shape id="Text Box 55" o:spid="_x0000_s1249" type="#_x0000_t202" style="position:absolute;left:2502;top:1996;width:22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SUqMQA&#10;AADbAAAADwAAAGRycy9kb3ducmV2LnhtbESPQWvCQBSE7wX/w/IEb3VTQdHUjUixIAjFGA89vmaf&#10;yZLs2zS71fTfu4WCx2FmvmHWm8G24kq9N44VvEwTEMSl04YrBefi/XkJwgdkja1jUvBLHjbZ6GmN&#10;qXY3zul6CpWIEPYpKqhD6FIpfVmTRT91HXH0Lq63GKLsK6l7vEW4beUsSRbSouG4UGNHbzWVzenH&#10;Kth+cr4z3x9fx/ySm6JYJXxYNEpNxsP2FUSgITzC/+29VrCcw9+X+ANk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1ElKjEAAAA2wAAAA8AAAAAAAAAAAAAAAAAmAIAAGRycy9k&#10;b3ducmV2LnhtbFBLBQYAAAAABAAEAPUAAACJAwAAAAA=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sym w:font="Symbol" w:char="F061"/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3A5502" w:rsidRDefault="003A5502" w:rsidP="00B44E30">
            <w:pPr>
              <w:ind w:left="315" w:hangingChars="150" w:hanging="315"/>
              <w:jc w:val="center"/>
            </w:pPr>
            <w:r>
              <w:rPr>
                <w:rFonts w:hint="eastAsia"/>
              </w:rPr>
              <w:t>速度</w:t>
            </w:r>
            <w:r w:rsidR="002F50B1">
              <w:rPr>
                <w:rFonts w:hint="eastAsia"/>
              </w:rPr>
              <w:t>（</w:t>
            </w:r>
            <w:r w:rsidR="002F50B1">
              <w:rPr>
                <w:rFonts w:hint="eastAsia"/>
              </w:rPr>
              <w:t>2</w:t>
            </w:r>
            <w:r w:rsidR="002F50B1">
              <w:rPr>
                <w:rFonts w:hint="eastAsia"/>
              </w:rPr>
              <w:t>分）</w:t>
            </w:r>
            <w:r>
              <w:rPr>
                <w:rFonts w:hint="eastAsia"/>
              </w:rPr>
              <w:t xml:space="preserve">  </w:t>
            </w:r>
            <w:r>
              <w:t xml:space="preserve">                           </w: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加速度</w:t>
            </w:r>
            <w:r w:rsidR="002F50B1">
              <w:rPr>
                <w:rFonts w:hint="eastAsia"/>
              </w:rPr>
              <w:t>（</w:t>
            </w:r>
            <w:r w:rsidR="002F50B1">
              <w:rPr>
                <w:rFonts w:hint="eastAsia"/>
              </w:rPr>
              <w:t>3</w:t>
            </w:r>
            <w:r w:rsidR="002F50B1">
              <w:rPr>
                <w:rFonts w:hint="eastAsia"/>
              </w:rPr>
              <w:t>分）</w:t>
            </w:r>
          </w:p>
          <w:p w:rsidR="006C0F01" w:rsidRDefault="006C0F01" w:rsidP="006C0F01">
            <w:pPr>
              <w:ind w:left="315" w:hangingChars="150" w:hanging="315"/>
              <w:jc w:val="left"/>
            </w:pPr>
            <w:r>
              <w:t>3</w:t>
            </w:r>
            <w:r>
              <w:t>、</w:t>
            </w:r>
            <w:r w:rsidRPr="006C0F01">
              <w:rPr>
                <w:rFonts w:hint="eastAsia"/>
              </w:rPr>
              <w:t>画出图示作平面运动</w:t>
            </w:r>
            <w:r>
              <w:rPr>
                <w:rFonts w:hint="eastAsia"/>
              </w:rPr>
              <w:t>构件的速度瞬心的位置以及角速度转向（轮子为纯滚动）。</w:t>
            </w:r>
            <w:r w:rsidR="002F50B1">
              <w:rPr>
                <w:rFonts w:hint="eastAsia"/>
              </w:rPr>
              <w:t>（</w:t>
            </w:r>
            <w:r w:rsidR="002F50B1">
              <w:rPr>
                <w:rFonts w:hint="eastAsia"/>
              </w:rPr>
              <w:t>6</w:t>
            </w:r>
            <w:r w:rsidR="002F50B1">
              <w:rPr>
                <w:rFonts w:hint="eastAsia"/>
              </w:rPr>
              <w:t>分）</w:t>
            </w:r>
          </w:p>
          <w:p w:rsidR="006C0F01" w:rsidRPr="006C0F01" w:rsidRDefault="006C0F01" w:rsidP="00B44E30">
            <w:pPr>
              <w:ind w:left="315" w:hangingChars="150" w:hanging="315"/>
              <w:jc w:val="center"/>
            </w:pPr>
            <w:r>
              <w:rPr>
                <w:rFonts w:hint="eastAsia"/>
                <w:noProof/>
              </w:rPr>
              <mc:AlternateContent>
                <mc:Choice Requires="wpc">
                  <w:drawing>
                    <wp:inline distT="0" distB="0" distL="0" distR="0" wp14:anchorId="3403A783" wp14:editId="0B3E125A">
                      <wp:extent cx="3693795" cy="2421331"/>
                      <wp:effectExtent l="0" t="0" r="0" b="0"/>
                      <wp:docPr id="149" name="画布 14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g:wgp>
                              <wpg:cNvPr id="157" name="组合 157"/>
                              <wpg:cNvGrpSpPr/>
                              <wpg:grpSpPr>
                                <a:xfrm>
                                  <a:off x="784012" y="687047"/>
                                  <a:ext cx="358445" cy="80809"/>
                                  <a:chOff x="182880" y="77586"/>
                                  <a:chExt cx="358445" cy="80809"/>
                                </a:xfrm>
                              </wpg:grpSpPr>
                              <wps:wsp>
                                <wps:cNvPr id="150" name="直接连接符 150"/>
                                <wps:cNvCnPr/>
                                <wps:spPr>
                                  <a:xfrm>
                                    <a:off x="182880" y="158395"/>
                                    <a:ext cx="358445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1" name="直接连接符 151"/>
                                <wps:cNvCnPr/>
                                <wps:spPr>
                                  <a:xfrm flipV="1">
                                    <a:off x="256032" y="77928"/>
                                    <a:ext cx="51206" cy="80467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2" name="直接连接符 152"/>
                                <wps:cNvCnPr/>
                                <wps:spPr>
                                  <a:xfrm flipV="1">
                                    <a:off x="297040" y="77590"/>
                                    <a:ext cx="50800" cy="8001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3" name="直接连接符 153"/>
                                <wps:cNvCnPr/>
                                <wps:spPr>
                                  <a:xfrm flipV="1">
                                    <a:off x="333615" y="77586"/>
                                    <a:ext cx="50800" cy="8001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4" name="直接连接符 154"/>
                                <wps:cNvCnPr/>
                                <wps:spPr>
                                  <a:xfrm flipV="1">
                                    <a:off x="374255" y="77586"/>
                                    <a:ext cx="50800" cy="8001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5" name="直接连接符 155"/>
                                <wps:cNvCnPr/>
                                <wps:spPr>
                                  <a:xfrm flipV="1">
                                    <a:off x="406773" y="77920"/>
                                    <a:ext cx="50800" cy="8001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6" name="直接连接符 156"/>
                                <wps:cNvCnPr/>
                                <wps:spPr>
                                  <a:xfrm flipV="1">
                                    <a:off x="447413" y="77920"/>
                                    <a:ext cx="50800" cy="8001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wgp>
                            <wps:wsp>
                              <wps:cNvPr id="158" name="等腰三角形 158"/>
                              <wps:cNvSpPr/>
                              <wps:spPr>
                                <a:xfrm flipH="1" flipV="1">
                                  <a:off x="908370" y="767057"/>
                                  <a:ext cx="131673" cy="124359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9" name="椭圆 159"/>
                              <wps:cNvSpPr/>
                              <wps:spPr>
                                <a:xfrm>
                                  <a:off x="952265" y="887445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1" name="直接连接符 161"/>
                              <wps:cNvCnPr>
                                <a:stCxn id="159" idx="4"/>
                              </wps:cNvCnPr>
                              <wps:spPr>
                                <a:xfrm>
                                  <a:off x="975125" y="933164"/>
                                  <a:ext cx="262" cy="988994"/>
                                </a:xfrm>
                                <a:prstGeom prst="line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2" name="椭圆 162"/>
                              <wps:cNvSpPr/>
                              <wps:spPr>
                                <a:xfrm>
                                  <a:off x="952899" y="1883375"/>
                                  <a:ext cx="45085" cy="450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3" name="椭圆 163"/>
                              <wps:cNvSpPr/>
                              <wps:spPr>
                                <a:xfrm>
                                  <a:off x="1113624" y="1305564"/>
                                  <a:ext cx="45085" cy="450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4" name="直接连接符 164"/>
                              <wps:cNvCnPr>
                                <a:stCxn id="163" idx="6"/>
                              </wps:cNvCnPr>
                              <wps:spPr>
                                <a:xfrm>
                                  <a:off x="1158709" y="1328107"/>
                                  <a:ext cx="1536397" cy="5021"/>
                                </a:xfrm>
                                <a:prstGeom prst="line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5" name="椭圆 165"/>
                              <wps:cNvSpPr/>
                              <wps:spPr>
                                <a:xfrm>
                                  <a:off x="2673153" y="1311174"/>
                                  <a:ext cx="45085" cy="450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6" name="直接连接符 166"/>
                              <wps:cNvCnPr>
                                <a:endCxn id="163" idx="3"/>
                              </wps:cNvCnPr>
                              <wps:spPr>
                                <a:xfrm flipV="1">
                                  <a:off x="983707" y="1344005"/>
                                  <a:ext cx="136520" cy="551291"/>
                                </a:xfrm>
                                <a:prstGeom prst="line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7" name="椭圆 167"/>
                              <wps:cNvSpPr/>
                              <wps:spPr>
                                <a:xfrm>
                                  <a:off x="1832978" y="1271420"/>
                                  <a:ext cx="123416" cy="12341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8" name="椭圆 168"/>
                              <wps:cNvSpPr/>
                              <wps:spPr>
                                <a:xfrm>
                                  <a:off x="1305879" y="731208"/>
                                  <a:ext cx="1162331" cy="1171465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wgp>
                              <wpg:cNvPr id="170" name="组合 170"/>
                              <wpg:cNvGrpSpPr/>
                              <wpg:grpSpPr>
                                <a:xfrm flipH="1" flipV="1">
                                  <a:off x="2869549" y="2040673"/>
                                  <a:ext cx="358140" cy="80687"/>
                                  <a:chOff x="0" y="0"/>
                                  <a:chExt cx="358445" cy="80809"/>
                                </a:xfrm>
                              </wpg:grpSpPr>
                              <wps:wsp>
                                <wps:cNvPr id="173" name="直接连接符 173"/>
                                <wps:cNvCnPr/>
                                <wps:spPr>
                                  <a:xfrm>
                                    <a:off x="0" y="80809"/>
                                    <a:ext cx="358445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4" name="直接连接符 174"/>
                                <wps:cNvCnPr/>
                                <wps:spPr>
                                  <a:xfrm flipV="1">
                                    <a:off x="73152" y="342"/>
                                    <a:ext cx="51206" cy="80467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5" name="直接连接符 175"/>
                                <wps:cNvCnPr/>
                                <wps:spPr>
                                  <a:xfrm flipV="1">
                                    <a:off x="114160" y="4"/>
                                    <a:ext cx="50800" cy="8001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6" name="直接连接符 176"/>
                                <wps:cNvCnPr/>
                                <wps:spPr>
                                  <a:xfrm flipV="1">
                                    <a:off x="150735" y="0"/>
                                    <a:ext cx="50800" cy="8001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7" name="直接连接符 177"/>
                                <wps:cNvCnPr/>
                                <wps:spPr>
                                  <a:xfrm flipV="1">
                                    <a:off x="191375" y="0"/>
                                    <a:ext cx="50800" cy="8001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8" name="直接连接符 178"/>
                                <wps:cNvCnPr/>
                                <wps:spPr>
                                  <a:xfrm flipV="1">
                                    <a:off x="223893" y="334"/>
                                    <a:ext cx="50800" cy="8001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9" name="直接连接符 179"/>
                                <wps:cNvCnPr/>
                                <wps:spPr>
                                  <a:xfrm flipV="1">
                                    <a:off x="264533" y="334"/>
                                    <a:ext cx="50800" cy="8001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wgp>
                            <wps:wsp>
                              <wps:cNvPr id="171" name="等腰三角形 171"/>
                              <wps:cNvSpPr/>
                              <wps:spPr>
                                <a:xfrm>
                                  <a:off x="2971876" y="1917300"/>
                                  <a:ext cx="131561" cy="124171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2" name="椭圆 172"/>
                              <wps:cNvSpPr/>
                              <wps:spPr>
                                <a:xfrm flipH="1" flipV="1">
                                  <a:off x="3013899" y="1875615"/>
                                  <a:ext cx="45680" cy="456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1" name="直接连接符 181"/>
                              <wps:cNvCnPr>
                                <a:stCxn id="165" idx="5"/>
                                <a:endCxn id="172" idx="5"/>
                              </wps:cNvCnPr>
                              <wps:spPr>
                                <a:xfrm>
                                  <a:off x="2711635" y="1349656"/>
                                  <a:ext cx="308954" cy="532644"/>
                                </a:xfrm>
                                <a:prstGeom prst="line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3" name="直接连接符 183"/>
                              <wps:cNvCnPr/>
                              <wps:spPr>
                                <a:xfrm flipH="1">
                                  <a:off x="1323301" y="1911427"/>
                                  <a:ext cx="1186681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4" name="直接连接符 184"/>
                              <wps:cNvCnPr/>
                              <wps:spPr>
                                <a:xfrm flipH="1">
                                  <a:off x="2095745" y="1911427"/>
                                  <a:ext cx="50800" cy="8001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5" name="直接连接符 185"/>
                              <wps:cNvCnPr/>
                              <wps:spPr>
                                <a:xfrm flipH="1">
                                  <a:off x="2055105" y="1912697"/>
                                  <a:ext cx="50165" cy="793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6" name="直接连接符 186"/>
                              <wps:cNvCnPr/>
                              <wps:spPr>
                                <a:xfrm flipH="1">
                                  <a:off x="2018275" y="1912697"/>
                                  <a:ext cx="50165" cy="793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7" name="直接连接符 187"/>
                              <wps:cNvCnPr/>
                              <wps:spPr>
                                <a:xfrm flipH="1">
                                  <a:off x="1977635" y="1912697"/>
                                  <a:ext cx="50165" cy="793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8" name="直接连接符 188"/>
                              <wps:cNvCnPr/>
                              <wps:spPr>
                                <a:xfrm flipH="1">
                                  <a:off x="1945250" y="1912062"/>
                                  <a:ext cx="50165" cy="793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9" name="直接连接符 189"/>
                              <wps:cNvCnPr/>
                              <wps:spPr>
                                <a:xfrm flipH="1">
                                  <a:off x="1904610" y="1912062"/>
                                  <a:ext cx="50165" cy="793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0" name="直接连接符 190"/>
                              <wps:cNvCnPr/>
                              <wps:spPr>
                                <a:xfrm flipH="1">
                                  <a:off x="2324216" y="1911427"/>
                                  <a:ext cx="50800" cy="8001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1" name="直接连接符 191"/>
                              <wps:cNvCnPr/>
                              <wps:spPr>
                                <a:xfrm flipH="1">
                                  <a:off x="2283576" y="1912697"/>
                                  <a:ext cx="50165" cy="793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2" name="直接连接符 192"/>
                              <wps:cNvCnPr/>
                              <wps:spPr>
                                <a:xfrm flipH="1">
                                  <a:off x="2246746" y="1912697"/>
                                  <a:ext cx="50165" cy="793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3" name="直接连接符 193"/>
                              <wps:cNvCnPr/>
                              <wps:spPr>
                                <a:xfrm flipH="1">
                                  <a:off x="2206106" y="1912697"/>
                                  <a:ext cx="50165" cy="793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4" name="直接连接符 194"/>
                              <wps:cNvCnPr/>
                              <wps:spPr>
                                <a:xfrm flipH="1">
                                  <a:off x="2173721" y="1912062"/>
                                  <a:ext cx="50165" cy="793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5" name="直接连接符 195"/>
                              <wps:cNvCnPr/>
                              <wps:spPr>
                                <a:xfrm flipH="1">
                                  <a:off x="2133081" y="1912062"/>
                                  <a:ext cx="50165" cy="793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6" name="直接连接符 196"/>
                              <wps:cNvCnPr/>
                              <wps:spPr>
                                <a:xfrm flipH="1">
                                  <a:off x="1635742" y="1911427"/>
                                  <a:ext cx="50800" cy="8001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7" name="直接连接符 197"/>
                              <wps:cNvCnPr/>
                              <wps:spPr>
                                <a:xfrm flipH="1">
                                  <a:off x="1595102" y="1912697"/>
                                  <a:ext cx="50165" cy="793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8" name="直接连接符 198"/>
                              <wps:cNvCnPr/>
                              <wps:spPr>
                                <a:xfrm flipH="1">
                                  <a:off x="1558272" y="1912697"/>
                                  <a:ext cx="50165" cy="793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9" name="直接连接符 199"/>
                              <wps:cNvCnPr/>
                              <wps:spPr>
                                <a:xfrm flipH="1">
                                  <a:off x="1517632" y="1912697"/>
                                  <a:ext cx="50165" cy="793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0" name="直接连接符 200"/>
                              <wps:cNvCnPr/>
                              <wps:spPr>
                                <a:xfrm flipH="1">
                                  <a:off x="1485247" y="1912062"/>
                                  <a:ext cx="50165" cy="793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1" name="直接连接符 201"/>
                              <wps:cNvCnPr/>
                              <wps:spPr>
                                <a:xfrm flipH="1">
                                  <a:off x="1444607" y="1912062"/>
                                  <a:ext cx="50165" cy="793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2" name="直接连接符 202"/>
                              <wps:cNvCnPr/>
                              <wps:spPr>
                                <a:xfrm flipH="1">
                                  <a:off x="1863707" y="1911427"/>
                                  <a:ext cx="50800" cy="8001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3" name="直接连接符 203"/>
                              <wps:cNvCnPr/>
                              <wps:spPr>
                                <a:xfrm flipH="1">
                                  <a:off x="1823067" y="1912697"/>
                                  <a:ext cx="50165" cy="793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4" name="直接连接符 204"/>
                              <wps:cNvCnPr/>
                              <wps:spPr>
                                <a:xfrm flipH="1">
                                  <a:off x="1786237" y="1912697"/>
                                  <a:ext cx="50165" cy="793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5" name="直接连接符 205"/>
                              <wps:cNvCnPr/>
                              <wps:spPr>
                                <a:xfrm flipH="1">
                                  <a:off x="1745597" y="1912697"/>
                                  <a:ext cx="50165" cy="793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6" name="直接连接符 206"/>
                              <wps:cNvCnPr/>
                              <wps:spPr>
                                <a:xfrm flipH="1">
                                  <a:off x="1713212" y="1912062"/>
                                  <a:ext cx="50165" cy="793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7" name="直接连接符 207"/>
                              <wps:cNvCnPr/>
                              <wps:spPr>
                                <a:xfrm flipH="1">
                                  <a:off x="1672572" y="1912062"/>
                                  <a:ext cx="50165" cy="793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0" name="任意多边形 210"/>
                              <wps:cNvSpPr/>
                              <wps:spPr>
                                <a:xfrm>
                                  <a:off x="779325" y="1064452"/>
                                  <a:ext cx="314554" cy="124358"/>
                                </a:xfrm>
                                <a:custGeom>
                                  <a:avLst/>
                                  <a:gdLst>
                                    <a:gd name="connsiteX0" fmla="*/ 314554 w 314554"/>
                                    <a:gd name="connsiteY0" fmla="*/ 0 h 21985"/>
                                    <a:gd name="connsiteX1" fmla="*/ 0 w 314554"/>
                                    <a:gd name="connsiteY1" fmla="*/ 7315 h 2198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</a:cxnLst>
                                  <a:rect l="l" t="t" r="r" b="b"/>
                                  <a:pathLst>
                                    <a:path w="314554" h="21985">
                                      <a:moveTo>
                                        <a:pt x="314554" y="0"/>
                                      </a:moveTo>
                                      <a:cubicBezTo>
                                        <a:pt x="184709" y="17678"/>
                                        <a:pt x="54864" y="35357"/>
                                        <a:pt x="0" y="73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1" name="文本框 211"/>
                              <wps:cNvSpPr txBox="1"/>
                              <wps:spPr>
                                <a:xfrm>
                                  <a:off x="479022" y="929355"/>
                                  <a:ext cx="372745" cy="25419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D41C1" w:rsidRDefault="00FD41C1" w:rsidP="00FD41C1">
                                    <w:r w:rsidRPr="00FD41C1">
                                      <w:rPr>
                                        <w:position w:val="-6"/>
                                      </w:rPr>
                                      <w:object w:dxaOrig="240" w:dyaOrig="220">
                                        <v:shape id="_x0000_i1033" type="#_x0000_t75" style="width:12.15pt;height:11.15pt" o:ole="">
                                          <v:imagedata r:id="rId29" o:title=""/>
                                        </v:shape>
                                        <o:OLEObject Type="Embed" ProgID="Equation.DSMT4" ShapeID="_x0000_i1033" DrawAspect="Content" ObjectID="_1513244364" r:id="rId3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6" name="直接箭头连接符 456"/>
                              <wps:cNvCnPr/>
                              <wps:spPr>
                                <a:xfrm flipH="1" flipV="1">
                                  <a:off x="585568" y="1895355"/>
                                  <a:ext cx="396268" cy="1116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58" name="文本框 211"/>
                              <wps:cNvSpPr txBox="1"/>
                              <wps:spPr>
                                <a:xfrm>
                                  <a:off x="641579" y="738522"/>
                                  <a:ext cx="372745" cy="30280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837A5" w:rsidRDefault="004837A5">
                                    <w:r>
                                      <w:rPr>
                                        <w:rFonts w:hint="eastAsia"/>
                                      </w:rPr>
                                      <w:t>O</w:t>
                                    </w:r>
                                    <w:r w:rsidRPr="004837A5">
                                      <w:rPr>
                                        <w:rFonts w:hint="eastAsia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9" name="文本框 211"/>
                              <wps:cNvSpPr txBox="1"/>
                              <wps:spPr>
                                <a:xfrm>
                                  <a:off x="688867" y="1902673"/>
                                  <a:ext cx="372110" cy="3022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1C25AC" w:rsidRDefault="001C25AC" w:rsidP="001C25AC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0" name="文本框 211"/>
                              <wps:cNvSpPr txBox="1"/>
                              <wps:spPr>
                                <a:xfrm>
                                  <a:off x="908171" y="1092555"/>
                                  <a:ext cx="372110" cy="3022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1C25AC" w:rsidRDefault="001C25AC" w:rsidP="001C25AC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1" name="文本框 211"/>
                              <wps:cNvSpPr txBox="1"/>
                              <wps:spPr>
                                <a:xfrm>
                                  <a:off x="1659032" y="1028153"/>
                                  <a:ext cx="372110" cy="3022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1C25AC" w:rsidRDefault="001C25AC" w:rsidP="001C25AC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2" name="文本框 211"/>
                              <wps:cNvSpPr txBox="1"/>
                              <wps:spPr>
                                <a:xfrm>
                                  <a:off x="2540271" y="1065135"/>
                                  <a:ext cx="372110" cy="3022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1C25AC" w:rsidRDefault="001C25AC" w:rsidP="001C25AC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3" name="文本框 211"/>
                              <wps:cNvSpPr txBox="1"/>
                              <wps:spPr>
                                <a:xfrm>
                                  <a:off x="3026032" y="1774709"/>
                                  <a:ext cx="372110" cy="3022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1C25AC" w:rsidRDefault="001C25AC" w:rsidP="001C25AC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O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position w:val="-5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4" name="直接箭头连接符 464"/>
                              <wps:cNvCnPr/>
                              <wps:spPr>
                                <a:xfrm>
                                  <a:off x="1904987" y="1326689"/>
                                  <a:ext cx="428563" cy="10918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65" name="直接箭头连接符 465"/>
                              <wps:cNvCnPr/>
                              <wps:spPr>
                                <a:xfrm flipV="1">
                                  <a:off x="2689470" y="1141167"/>
                                  <a:ext cx="310119" cy="18965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66" name="直接连接符 466"/>
                              <wps:cNvCnPr>
                                <a:stCxn id="462" idx="2"/>
                              </wps:cNvCnPr>
                              <wps:spPr>
                                <a:xfrm flipH="1" flipV="1">
                                  <a:off x="1893622" y="34614"/>
                                  <a:ext cx="832704" cy="1332739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67" name="直接连接符 467"/>
                              <wps:cNvCnPr/>
                              <wps:spPr>
                                <a:xfrm flipH="1" flipV="1">
                                  <a:off x="1888902" y="29263"/>
                                  <a:ext cx="0" cy="129600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68" name="文本框 211"/>
                              <wps:cNvSpPr txBox="1"/>
                              <wps:spPr>
                                <a:xfrm>
                                  <a:off x="1570964" y="6"/>
                                  <a:ext cx="372110" cy="3016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9418AA" w:rsidRDefault="009418AA" w:rsidP="009418AA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P</w:t>
                                    </w:r>
                                    <w:r w:rsidR="00674D45"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9" name="直接连接符 469"/>
                              <wps:cNvCnPr/>
                              <wps:spPr>
                                <a:xfrm flipH="1">
                                  <a:off x="971749" y="34857"/>
                                  <a:ext cx="914236" cy="1549244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0" name="直接箭头连接符 470"/>
                              <wps:cNvCnPr/>
                              <wps:spPr>
                                <a:xfrm>
                                  <a:off x="1145738" y="1330298"/>
                                  <a:ext cx="264499" cy="13789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1" name="文本框 211"/>
                              <wps:cNvSpPr txBox="1"/>
                              <wps:spPr>
                                <a:xfrm>
                                  <a:off x="688867" y="1394778"/>
                                  <a:ext cx="372110" cy="3009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74D45" w:rsidRDefault="00674D45" w:rsidP="00674D45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P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position w:val="-5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2" name="文本框 211"/>
                              <wps:cNvSpPr txBox="1"/>
                              <wps:spPr>
                                <a:xfrm>
                                  <a:off x="1763377" y="1950845"/>
                                  <a:ext cx="372110" cy="3003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74D45" w:rsidRDefault="00674D45" w:rsidP="00674D45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P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position w:val="-5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3" name="文本框 211"/>
                              <wps:cNvSpPr txBox="1"/>
                              <wps:spPr>
                                <a:xfrm>
                                  <a:off x="308789" y="1725465"/>
                                  <a:ext cx="372110" cy="3016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74D45" w:rsidRPr="00674D45" w:rsidRDefault="00674D45" w:rsidP="00674D45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  <w:rPr>
                                        <w:i/>
                                      </w:rPr>
                                    </w:pPr>
                                    <w:r w:rsidRPr="00674D45">
                                      <w:rPr>
                                        <w:rFonts w:ascii="Times New Roman" w:hAnsi="Times New Roman"/>
                                        <w:i/>
                                        <w:kern w:val="2"/>
                                        <w:sz w:val="21"/>
                                        <w:szCs w:val="21"/>
                                      </w:rPr>
                                      <w:t>V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kern w:val="2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4" name="文本框 211"/>
                              <wps:cNvSpPr txBox="1"/>
                              <wps:spPr>
                                <a:xfrm>
                                  <a:off x="2947303" y="997808"/>
                                  <a:ext cx="372110" cy="3009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74D45" w:rsidRDefault="00674D45" w:rsidP="00674D45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V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iCs/>
                                        <w:kern w:val="2"/>
                                        <w:position w:val="-5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5" name="文本框 211"/>
                              <wps:cNvSpPr txBox="1"/>
                              <wps:spPr>
                                <a:xfrm>
                                  <a:off x="2066736" y="1326653"/>
                                  <a:ext cx="372110" cy="3009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74D45" w:rsidRDefault="00674D45" w:rsidP="00674D45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</w:pPr>
                                    <w:bookmarkStart w:id="0" w:name="_GoBack"/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V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iCs/>
                                        <w:kern w:val="2"/>
                                        <w:position w:val="-5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C</w:t>
                                    </w:r>
                                    <w:bookmarkEnd w:id="0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6" name="文本框 211"/>
                              <wps:cNvSpPr txBox="1"/>
                              <wps:spPr>
                                <a:xfrm>
                                  <a:off x="1364856" y="1367316"/>
                                  <a:ext cx="372110" cy="3009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74D45" w:rsidRDefault="00674D45" w:rsidP="00674D45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V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iCs/>
                                        <w:kern w:val="2"/>
                                        <w:position w:val="-5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3" name="文本框 146"/>
                              <wps:cNvSpPr txBox="1"/>
                              <wps:spPr>
                                <a:xfrm>
                                  <a:off x="31128" y="1738168"/>
                                  <a:ext cx="434340" cy="288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F50B1" w:rsidRPr="002F50B1" w:rsidRDefault="002F50B1" w:rsidP="002F50B1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  <w:rPr>
                                        <w:color w:val="FF0000"/>
                                      </w:rPr>
                                    </w:pPr>
                                    <w:r w:rsidRPr="002F50B1">
                                      <w:rPr>
                                        <w:rFonts w:ascii="Times New Roman" w:hAnsi="Times New Roman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1</w:t>
                                    </w:r>
                                    <w:r w:rsidRPr="002F50B1">
                                      <w:rPr>
                                        <w:rFonts w:ascii="Times New Roman" w:hint="eastAsia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分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4" name="文本框 146"/>
                              <wps:cNvSpPr txBox="1"/>
                              <wps:spPr>
                                <a:xfrm>
                                  <a:off x="3167899" y="982470"/>
                                  <a:ext cx="434340" cy="288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F50B1" w:rsidRPr="002F50B1" w:rsidRDefault="002F50B1" w:rsidP="002F50B1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  <w:rPr>
                                        <w:color w:val="FF0000"/>
                                      </w:rPr>
                                    </w:pPr>
                                    <w:r w:rsidRPr="002F50B1">
                                      <w:rPr>
                                        <w:rFonts w:ascii="Times New Roman" w:hAnsi="Times New Roman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1</w:t>
                                    </w:r>
                                    <w:r w:rsidRPr="002F50B1">
                                      <w:rPr>
                                        <w:rFonts w:ascii="Times New Roman" w:hint="eastAsia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分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5" name="文本框 146"/>
                              <wps:cNvSpPr txBox="1"/>
                              <wps:spPr>
                                <a:xfrm>
                                  <a:off x="1722178" y="2121232"/>
                                  <a:ext cx="524568" cy="288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F50B1" w:rsidRPr="002F50B1" w:rsidRDefault="00B968CA" w:rsidP="002F50B1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  <w:rPr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0.5</w:t>
                                    </w:r>
                                    <w:r w:rsidR="002F50B1" w:rsidRPr="002F50B1">
                                      <w:rPr>
                                        <w:rFonts w:ascii="Times New Roman" w:hint="eastAsia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分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6" name="文本框 146"/>
                              <wps:cNvSpPr txBox="1"/>
                              <wps:spPr>
                                <a:xfrm>
                                  <a:off x="1920507" y="12"/>
                                  <a:ext cx="434340" cy="288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F50B1" w:rsidRPr="002F50B1" w:rsidRDefault="002F50B1" w:rsidP="002F50B1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  <w:rPr>
                                        <w:color w:val="FF0000"/>
                                      </w:rPr>
                                    </w:pPr>
                                    <w:r w:rsidRPr="002F50B1">
                                      <w:rPr>
                                        <w:rFonts w:ascii="Times New Roman" w:hAnsi="Times New Roman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1</w:t>
                                    </w:r>
                                    <w:r w:rsidRPr="002F50B1">
                                      <w:rPr>
                                        <w:rFonts w:ascii="Times New Roman" w:hint="eastAsia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分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7" name="文本框 146"/>
                              <wps:cNvSpPr txBox="1"/>
                              <wps:spPr>
                                <a:xfrm>
                                  <a:off x="393915" y="1394832"/>
                                  <a:ext cx="434340" cy="288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F50B1" w:rsidRPr="002F50B1" w:rsidRDefault="002F50B1" w:rsidP="002F50B1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  <w:rPr>
                                        <w:color w:val="FF0000"/>
                                      </w:rPr>
                                    </w:pPr>
                                    <w:r w:rsidRPr="002F50B1">
                                      <w:rPr>
                                        <w:rFonts w:ascii="Times New Roman" w:hAnsi="Times New Roman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1</w:t>
                                    </w:r>
                                    <w:r w:rsidRPr="002F50B1">
                                      <w:rPr>
                                        <w:rFonts w:ascii="Times New Roman" w:hint="eastAsia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分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8" name="文本框 146"/>
                              <wps:cNvSpPr txBox="1"/>
                              <wps:spPr>
                                <a:xfrm>
                                  <a:off x="1410237" y="1520210"/>
                                  <a:ext cx="434340" cy="288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F50B1" w:rsidRPr="002F50B1" w:rsidRDefault="002F50B1" w:rsidP="002F50B1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  <w:rPr>
                                        <w:color w:val="FF0000"/>
                                      </w:rPr>
                                    </w:pPr>
                                    <w:r w:rsidRPr="002F50B1">
                                      <w:rPr>
                                        <w:rFonts w:ascii="Times New Roman" w:hAnsi="Times New Roman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1</w:t>
                                    </w:r>
                                    <w:r w:rsidRPr="002F50B1">
                                      <w:rPr>
                                        <w:rFonts w:ascii="Times New Roman" w:hint="eastAsia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分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9" name="文本框 146"/>
                              <wps:cNvSpPr txBox="1"/>
                              <wps:spPr>
                                <a:xfrm>
                                  <a:off x="1977635" y="1448570"/>
                                  <a:ext cx="524510" cy="2882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968CA" w:rsidRDefault="00B968CA" w:rsidP="00B968CA">
                                    <w:pPr>
                                      <w:pStyle w:val="a8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0.5</w:t>
                                    </w:r>
                                    <w:r>
                                      <w:rPr>
                                        <w:rFonts w:ascii="Times New Roman" w:hint="eastAsia"/>
                                        <w:color w:val="FF0000"/>
                                        <w:kern w:val="2"/>
                                        <w:sz w:val="21"/>
                                        <w:szCs w:val="21"/>
                                      </w:rPr>
                                      <w:t>分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3403A783" id="画布 149" o:spid="_x0000_s1250" editas="canvas" style="width:290.85pt;height:190.65pt;mso-position-horizontal-relative:char;mso-position-vertical-relative:line" coordsize="36937,242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">
                      <v:shape id="_x0000_s1251" type="#_x0000_t75" style="position:absolute;width:36937;height:24212;visibility:visible;mso-wrap-style:square">
                        <v:fill o:detectmouseclick="t"/>
                        <v:path o:connecttype="none"/>
                      </v:shape>
                      <v:group id="组合 157" o:spid="_x0000_s1252" style="position:absolute;left:7840;top:6870;width:3584;height:808" coordorigin="1828,775" coordsize="3584,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      <v:line id="直接连接符 150" o:spid="_x0000_s1253" style="position:absolute;visibility:visible;mso-wrap-style:square" from="1828,1583" to="5413,1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MjZcYAAADcAAAADwAAAGRycy9kb3ducmV2LnhtbESPT2vCQBDF74V+h2WE3upGQSOpq4SC&#10;0D8ntaXXITsm0exs2N3GtJ/eORR6m+G9ee836+3oOjVQiK1nA7NpBoq48rbl2sDHcfe4AhUTssXO&#10;Mxn4oQjbzf3dGgvrr7yn4ZBqJSEcCzTQpNQXWseqIYdx6nti0U4+OEyyhlrbgFcJd52eZ9lSO2xZ&#10;Ghrs6bmh6nL4dgZW1ds5lHn5Olt89vnvMH9f7r5yYx4mY/kEKtGY/s1/1y9W8BeCL8/IBHpz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iTI2XGAAAA3AAAAA8AAAAAAAAA&#10;AAAAAAAAoQIAAGRycy9kb3ducmV2LnhtbFBLBQYAAAAABAAEAPkAAACUAwAAAAA=&#10;" strokecolor="black [3213]"/>
                        <v:line id="直接连接符 151" o:spid="_x0000_s1254" style="position:absolute;flip:y;visibility:visible;mso-wrap-style:square" from="2560,779" to="3072,1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/GisIAAADcAAAADwAAAGRycy9kb3ducmV2LnhtbERPzWoCMRC+C75DmEJvmrWotFujqCCU&#10;XsTVBxg2083SzWRNUl336RtB8DYf3+8sVp1txIV8qB0rmIwzEMSl0zVXCk7H3egdRIjIGhvHpOBG&#10;AVbL4WCBuXZXPtCliJVIIRxyVGBibHMpQ2nIYhi7ljhxP85bjAn6SmqP1xRuG/mWZXNpsebUYLCl&#10;raHyt/izCpo+nvqPzdb02Xl60/v93PnZt1KvL936E0SkLj7FD/eXTvNnE7g/ky6Q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i/GisIAAADcAAAADwAAAAAAAAAAAAAA&#10;AAChAgAAZHJzL2Rvd25yZXYueG1sUEsFBgAAAAAEAAQA+QAAAJADAAAAAA==&#10;" strokecolor="black [3213]"/>
                        <v:line id="直接连接符 152" o:spid="_x0000_s1255" style="position:absolute;flip:y;visibility:visible;mso-wrap-style:square" from="2970,775" to="3478,1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1Y/cIAAADcAAAADwAAAGRycy9kb3ducmV2LnhtbERPzWoCMRC+F3yHMEJvNatUaVejWKFQ&#10;ehFXH2DYjJvFzWRNUl336RtB8DYf3+8sVp1txIV8qB0rGI8yEMSl0zVXCg7777cPECEia2wck4Ib&#10;BVgtBy8LzLW78o4uRaxECuGQowITY5tLGUpDFsPItcSJOzpvMSboK6k9XlO4beQky2bSYs2pwWBL&#10;G0PlqfizCpo+HvrPr43ps/P7TW+3M+env0q9Drv1HESkLj7FD/ePTvOnE7g/ky6Q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v1Y/cIAAADcAAAADwAAAAAAAAAAAAAA&#10;AAChAgAAZHJzL2Rvd25yZXYueG1sUEsFBgAAAAAEAAQA+QAAAJADAAAAAA==&#10;" strokecolor="black [3213]"/>
                        <v:line id="直接连接符 153" o:spid="_x0000_s1256" style="position:absolute;flip:y;visibility:visible;mso-wrap-style:square" from="3336,775" to="3844,1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H9ZsIAAADcAAAADwAAAGRycy9kb3ducmV2LnhtbERPzWoCMRC+F/oOYQrealZbRVejVEEo&#10;XqTWBxg242ZxM9kmqa779EYQvM3H9zvzZWtrcSYfKscKBv0MBHHhdMWlgsPv5n0CIkRkjbVjUnCl&#10;AMvF68scc+0u/EPnfSxFCuGQowITY5NLGQpDFkPfNcSJOzpvMSboS6k9XlK4reUwy8bSYsWpwWBD&#10;a0PFaf9vFdRdPHTT1dp02d/nVe92Y+dHW6V6b+3XDESkNj7FD/e3TvNHH3B/Jl0gF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bH9ZsIAAADcAAAADwAAAAAAAAAAAAAA&#10;AAChAgAAZHJzL2Rvd25yZXYueG1sUEsFBgAAAAAEAAQA+QAAAJADAAAAAA==&#10;" strokecolor="black [3213]"/>
                        <v:line id="直接连接符 154" o:spid="_x0000_s1257" style="position:absolute;flip:y;visibility:visible;mso-wrap-style:square" from="3742,775" to="4250,1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hlEsIAAADcAAAADwAAAGRycy9kb3ducmV2LnhtbERPzWoCMRC+F3yHMEJvNWtRaVejWKFQ&#10;vEhXH2DYjJvFzWRNUl336Y0g9DYf3+8sVp1txIV8qB0rGI8yEMSl0zVXCg7777cPECEia2wck4Ib&#10;BVgtBy8LzLW78i9diliJFMIhRwUmxjaXMpSGLIaRa4kTd3TeYkzQV1J7vKZw28j3LJtJizWnBoMt&#10;bQyVp+LPKmj6eOg/vzamz86Tm97tZs5Pt0q9Drv1HESkLv6Ln+4fneZPJ/B4Jl0gl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lhlEsIAAADcAAAADwAAAAAAAAAAAAAA&#10;AAChAgAAZHJzL2Rvd25yZXYueG1sUEsFBgAAAAAEAAQA+QAAAJADAAAAAA==&#10;" strokecolor="black [3213]"/>
                        <v:line id="直接连接符 155" o:spid="_x0000_s1258" style="position:absolute;flip:y;visibility:visible;mso-wrap-style:square" from="4067,779" to="4575,1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TAicIAAADcAAAADwAAAGRycy9kb3ducmV2LnhtbERPzWoCMRC+C75DGMGbZpWu1NUorVCQ&#10;XqTWBxg242ZxM1mTqOs+fVMo9DYf3++st51txJ18qB0rmE0zEMSl0zVXCk7fH5NXECEia2wck4In&#10;BdhuhoM1Fto9+Ivux1iJFMKhQAUmxraQMpSGLIapa4kTd3beYkzQV1J7fKRw28h5li2kxZpTg8GW&#10;dobKy/FmFTR9PPXL953ps+vLUx8OC+fzT6XGo+5tBSJSF//Ff+69TvPzHH6fSRfIz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RTAicIAAADcAAAADwAAAAAAAAAAAAAA&#10;AAChAgAAZHJzL2Rvd25yZXYueG1sUEsFBgAAAAAEAAQA+QAAAJADAAAAAA==&#10;" strokecolor="black [3213]"/>
                        <v:line id="直接连接符 156" o:spid="_x0000_s1259" style="position:absolute;flip:y;visibility:visible;mso-wrap-style:square" from="4474,779" to="4982,1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Ze/sIAAADcAAAADwAAAGRycy9kb3ducmV2LnhtbERPzWoCMRC+F3yHMEJvNWupS12NokKh&#10;9CJaH2DYjJvFzWRNUl336RtB8DYf3+/Ml51txIV8qB0rGI8yEMSl0zVXCg6/X2+fIEJE1tg4JgU3&#10;CrBcDF7mWGh35R1d9rESKYRDgQpMjG0hZSgNWQwj1xIn7ui8xZigr6T2eE3htpHvWZZLizWnBoMt&#10;bQyVp/2fVdD08dBP1xvTZ+ePm95uc+cnP0q9DrvVDESkLj7FD/e3TvMnOdyfSRfI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cZe/sIAAADcAAAADwAAAAAAAAAAAAAA&#10;AAChAgAAZHJzL2Rvd25yZXYueG1sUEsFBgAAAAAEAAQA+QAAAJADAAAAAA==&#10;" strokecolor="black [3213]"/>
                      </v:group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等腰三角形 158" o:spid="_x0000_s1260" type="#_x0000_t5" style="position:absolute;left:9083;top:7670;width:1317;height:1244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dp3MQA&#10;AADcAAAADwAAAGRycy9kb3ducmV2LnhtbESPQWsCMRCF74X+hzAFbzVroUW2RtFWwVNB7aHHIRl3&#10;l24mS5LV1V/vHARvM7w3730zWwy+VSeKqQlsYDIuQBHb4BquDPweNq9TUCkjO2wDk4ELJVjMn59m&#10;WLpw5h2d9rlSEsKpRAN1zl2pdbI1eUzj0BGLdgzRY5Y1VtpFPEu4b/VbUXxojw1LQ40dfdVk//e9&#10;N9Chj5srbvufv/X3sJq0tl8frTGjl2H5CSrTkB/m+/XWCf670Mo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3adzEAAAA3AAAAA8AAAAAAAAAAAAAAAAAmAIAAGRycy9k&#10;b3ducmV2LnhtbFBLBQYAAAAABAAEAPUAAACJAwAAAAA=&#10;" filled="f" strokecolor="black [3213]" strokeweight="1pt"/>
                      <v:oval id="椭圆 159" o:spid="_x0000_s1261" style="position:absolute;left:9522;top:8874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dl8cIA&#10;AADcAAAADwAAAGRycy9kb3ducmV2LnhtbERPTWvCQBC9F/wPywjemo2K1qauIoLioSCN9j7Njkk0&#10;Oxuya0z+vVso9DaP9znLdWcq0VLjSssKxlEMgjizuuRcwfm0e12AcB5ZY2WZFPTkYL0avCwx0fbB&#10;X9SmPhchhF2CCgrv60RKlxVk0EW2Jg7cxTYGfYBNLnWDjxBuKjmJ47k0WHJoKLCmbUHZLb0bBe01&#10;/Sy/+5/x+W2v70c/lfu+b5UaDbvNBwhPnf8X/7kPOsyfvcPvM+ECuXo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l2XxwgAAANwAAAAPAAAAAAAAAAAAAAAAAJgCAABkcnMvZG93&#10;bnJldi54bWxQSwUGAAAAAAQABAD1AAAAhwMAAAAA&#10;" fillcolor="white [3212]" strokecolor="black [3213]" strokeweight="1pt"/>
                      <v:line id="直接连接符 161" o:spid="_x0000_s1262" style="position:absolute;visibility:visible;mso-wrap-style:square" from="9751,9331" to="9753,19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2ddcIAAADcAAAADwAAAGRycy9kb3ducmV2LnhtbERP3WrCMBS+F/YO4Qi709SBxXWmImPi&#10;YEyw+gCH5ti0NielibZ7+2Uw8O58fL9nvRltK+7U+9qxgsU8AUFcOl1zpeB82s1WIHxA1tg6JgU/&#10;5GGTP03WmGk38JHuRahEDGGfoQITQpdJ6UtDFv3cdcSRu7jeYoiwr6TucYjhtpUvSZJKizXHBoMd&#10;vRsqr8XNKngN58Z8XPerr2J5Gg6p+a6ai1bqeTpu30AEGsND/O/+1HF+uoC/Z+IFMv8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v2ddcIAAADcAAAADwAAAAAAAAAAAAAA&#10;AAChAgAAZHJzL2Rvd25yZXYueG1sUEsFBgAAAAAEAAQA+QAAAJADAAAAAA==&#10;" strokecolor="black [3213]" strokeweight="2pt"/>
                      <v:oval id="椭圆 162" o:spid="_x0000_s1263" style="position:absolute;left:9528;top:18833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89PcIA&#10;AADcAAAADwAAAGRycy9kb3ducmV2LnhtbERPS2vCQBC+F/wPyxR6q5ukkJboKkVQPBTE1N6n2TGJ&#10;ZmdDds3j33cFobf5+J6zXI+mET11rrasIJ5HIIgLq2suFZy+t68fIJxH1thYJgUTOVivZk9LzLQd&#10;+Eh97ksRQthlqKDyvs2kdEVFBt3ctsSBO9vOoA+wK6XucAjhppFJFKXSYM2hocKWNhUV1/xmFPSX&#10;/Kv+mX7j0/tO3w7+Te6mqVfq5Xn8XIDwNPp/8cO912F+msD9mXCBX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Xz09wgAAANwAAAAPAAAAAAAAAAAAAAAAAJgCAABkcnMvZG93&#10;bnJldi54bWxQSwUGAAAAAAQABAD1AAAAhwMAAAAA&#10;" fillcolor="white [3212]" strokecolor="black [3213]" strokeweight="1pt"/>
                      <v:oval id="椭圆 163" o:spid="_x0000_s1264" style="position:absolute;left:11136;top:13055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OYpsEA&#10;AADcAAAADwAAAGRycy9kb3ducmV2LnhtbERPTYvCMBC9C/6HMII3TV1BpWsUEVY8CIu13sdmtu1u&#10;MylNrO2/NwuCt3m8z1lvO1OJlhpXWlYwm0YgiDOrS84VpJevyQqE88gaK8ukoCcH281wsMZY2wef&#10;qU18LkIIuxgVFN7XsZQuK8igm9qaOHA/tjHoA2xyqRt8hHBTyY8oWkiDJYeGAmvaF5T9JXejoP1N&#10;TuW1v83S5UHfv/1cHvq+VWo86nafIDx1/i1+uY86zF/M4f+ZcIHcP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MTmKbBAAAA3AAAAA8AAAAAAAAAAAAAAAAAmAIAAGRycy9kb3du&#10;cmV2LnhtbFBLBQYAAAAABAAEAPUAAACGAwAAAAA=&#10;" fillcolor="white [3212]" strokecolor="black [3213]" strokeweight="1pt"/>
                      <v:line id="直接连接符 164" o:spid="_x0000_s1265" style="position:absolute;visibility:visible;mso-wrap-style:square" from="11587,13281" to="26951,13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o+7cIAAADcAAAADwAAAGRycy9kb3ducmV2LnhtbERP3WrCMBS+H/gO4Qi7m6myFa1GEVE2&#10;kAlWH+DQHJtqc1KaaLu3N4PB7s7H93sWq97W4kGtrxwrGI8SEMSF0xWXCs6n3dsUhA/IGmvHpOCH&#10;PKyWg5cFZtp1fKRHHkoRQ9hnqMCE0GRS+sKQRT9yDXHkLq61GCJsS6lb7GK4reUkSVJpseLYYLCh&#10;jaHilt+tglk4X8329jnd5x+n7pCa7/J60Uq9Dvv1HESgPvyL/9xfOs5P3+H3mXiB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oo+7cIAAADcAAAADwAAAAAAAAAAAAAA&#10;AAChAgAAZHJzL2Rvd25yZXYueG1sUEsFBgAAAAAEAAQA+QAAAJADAAAAAA==&#10;" strokecolor="black [3213]" strokeweight="2pt"/>
                      <v:oval id="椭圆 165" o:spid="_x0000_s1266" style="position:absolute;left:26731;top:13111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alScEA&#10;AADcAAAADwAAAGRycy9kb3ducmV2LnhtbERPTYvCMBC9C/6HMMLeNNVFV6pRRFD2sCBW9z42Y9vd&#10;ZlKaWNt/bwTB2zze5yzXrSlFQ7UrLCsYjyIQxKnVBWcKzqfdcA7CeWSNpWVS0JGD9arfW2Ks7Z2P&#10;1CQ+EyGEXYwKcu+rWEqX5mTQjWxFHLirrQ36AOtM6hrvIdyUchJFM2mw4NCQY0XbnNL/5GYUNH/J&#10;T/HbXcbnr72+Hfyn3Hddo9THoN0sQHhq/Vv8cn/rMH82hecz4QK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2pUnBAAAA3AAAAA8AAAAAAAAAAAAAAAAAmAIAAGRycy9kb3du&#10;cmV2LnhtbFBLBQYAAAAABAAEAPUAAACGAwAAAAA=&#10;" fillcolor="white [3212]" strokecolor="black [3213]" strokeweight="1pt"/>
                      <v:line id="直接连接符 166" o:spid="_x0000_s1267" style="position:absolute;flip:y;visibility:visible;mso-wrap-style:square" from="9837,13440" to="11202,18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Y9k8IAAADcAAAADwAAAGRycy9kb3ducmV2LnhtbERPTUvDQBC9C/0PyxS82Y0eQhu7LVra&#10;0oOCxnofs2MSzMzG3bWJ/94VCr3N433Ocj1yp07kQ+vEwO0sA0VSOdtKbeD4truZgwoRxWLnhAz8&#10;UoD1anK1xMK6QV7pVMZapRAJBRpoYuwLrUPVEGOYuZ4kcZ/OM8YEfa2txyGFc6fvsizXjK2khgZ7&#10;2jRUfZU/bGBb5fPj99Ni/8LD+zMfwgeXj96Y6+n4cA8q0hgv4rP7YNP8PIf/Z9IFe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nY9k8IAAADcAAAADwAAAAAAAAAAAAAA&#10;AAChAgAAZHJzL2Rvd25yZXYueG1sUEsFBgAAAAAEAAQA+QAAAJADAAAAAA==&#10;" strokecolor="black [3213]" strokeweight="2pt"/>
                      <v:oval id="椭圆 167" o:spid="_x0000_s1268" style="position:absolute;left:18329;top:12714;width:1234;height:12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VmI8IA&#10;AADcAAAADwAAAGRycy9kb3ducmV2LnhtbERPTWsCMRC9C/0PYQreNKsHla1RSrWgiIW17X3YTDdL&#10;N5Nlk7rRX2+Egrd5vM9ZrqNtxJk6XztWMBlnIIhLp2uuFHx9vo8WIHxA1tg4JgUX8rBePQ2WmGvX&#10;c0HnU6hECmGfowITQptL6UtDFv3YtcSJ+3GdxZBgV0ndYZ/CbSOnWTaTFmtODQZbejNU/p7+rIKN&#10;/djJxWEy3+zNsei/6+K6jVGp4XN8fQERKIaH+N+902n+bA73Z9IFc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hWYjwgAAANwAAAAPAAAAAAAAAAAAAAAAAJgCAABkcnMvZG93&#10;bnJldi54bWxQSwUGAAAAAAQABAD1AAAAhwMAAAAA&#10;" fillcolor="white [3212]" strokecolor="black [3213]" strokeweight="2pt"/>
                      <v:oval id="椭圆 168" o:spid="_x0000_s1269" style="position:absolute;left:13058;top:7312;width:11624;height:117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Jec8YA&#10;AADcAAAADwAAAGRycy9kb3ducmV2LnhtbESPT2vCQBDF70K/wzKFXkQ3bUBr6iqlUPxzEa32PGTH&#10;JJidDdlV47d3DoK3Gd6b934znXeuVhdqQ+XZwPswAUWce1txYWD/9zv4BBUissXaMxm4UYD57KU3&#10;xcz6K2/psouFkhAOGRooY2wyrUNeksMw9A2xaEffOoyytoW2LV4l3NX6I0lG2mHF0lBiQz8l5afd&#10;2RmYLA/7tT6Ou366OE1W/5RWbpMa8/bafX+BitTFp/lxvbSCPxJaeUYm0L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eJec8YAAADcAAAADwAAAAAAAAAAAAAAAACYAgAAZHJz&#10;L2Rvd25yZXYueG1sUEsFBgAAAAAEAAQA9QAAAIsDAAAAAA==&#10;" filled="f" strokecolor="black [3213]" strokeweight="2pt"/>
                      <v:group id="组合 170" o:spid="_x0000_s1270" style="position:absolute;left:28695;top:20406;width:3581;height:807;flip:x y" coordsize="358445,808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AxX6yxgAAANwA&#10;AAAPAAAAAAAAAAAAAAAAAKoCAABkcnMvZG93bnJldi54bWxQSwUGAAAAAAQABAD6AAAAnQMAAAAA&#10;">
                        <v:line id="直接连接符 173" o:spid="_x0000_s1271" style="position:absolute;visibility:visible;mso-wrap-style:square" from="0,80809" to="358445,80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ThcsMAAADcAAAADwAAAGRycy9kb3ducmV2LnhtbERPTWvCQBC9C/6HZQq96UZLjURXCYJQ&#10;60nb4nXITpO02dmwu43RX+8KQm/zeJ+zXPemER05X1tWMBknIIgLq2suFXx+bEdzED4ga2wsk4IL&#10;eVivhoMlZtqe+UDdMZQihrDPUEEVQptJ6YuKDPqxbYkj922dwRChK6V2eI7hppHTJJlJgzXHhgpb&#10;2lRU/B7/jIJ58f7j8jTfTV6/2vTaTfez7SlV6vmpzxcgAvXhX/xwv+k4P32B+zPxArm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P04XLDAAAA3AAAAA8AAAAAAAAAAAAA&#10;AAAAoQIAAGRycy9kb3ducmV2LnhtbFBLBQYAAAAABAAEAPkAAACRAwAAAAA=&#10;" strokecolor="black [3213]"/>
                        <v:line id="直接连接符 174" o:spid="_x0000_s1272" style="position:absolute;flip:y;visibility:visible;mso-wrap-style:square" from="73152,342" to="124358,80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05csIAAADcAAAADwAAAGRycy9kb3ducmV2LnhtbERPzWoCMRC+F/oOYQreNKtYq6tRqlAo&#10;XkTrAwybcbO4mWyTqOs+fSMIvc3H9zuLVWtrcSUfKscKhoMMBHHhdMWlguPPV38KIkRkjbVjUnCn&#10;AKvl68sCc+1uvKfrIZYihXDIUYGJscmlDIUhi2HgGuLEnZy3GBP0pdQebync1nKUZRNpseLUYLCh&#10;jaHifLhYBXUXj91svTFd9ju+691u4vz7VqneW/s5BxGpjf/ip/tbp/kfY3g8ky6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e05csIAAADcAAAADwAAAAAAAAAAAAAA&#10;AAChAgAAZHJzL2Rvd25yZXYueG1sUEsFBgAAAAAEAAQA+QAAAJADAAAAAA==&#10;" strokecolor="black [3213]"/>
                        <v:line id="直接连接符 175" o:spid="_x0000_s1273" style="position:absolute;flip:y;visibility:visible;mso-wrap-style:square" from="114160,4" to="164960,80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Gc6cIAAADcAAAADwAAAGRycy9kb3ducmV2LnhtbERPzWoCMRC+F/oOYQreNGtRq6tRWkEo&#10;XkTrAwybcbO4mWyTqOs+fSMIvc3H9zuLVWtrcSUfKscKhoMMBHHhdMWlguPPpj8FESKyxtoxKbhT&#10;gNXy9WWBuXY33tP1EEuRQjjkqMDE2ORShsKQxTBwDXHiTs5bjAn6UmqPtxRua/meZRNpseLUYLCh&#10;taHifLhYBXUXj93sa2267Hd017vdxPnxVqneW/s5BxGpjf/ip/tbp/kfY3g8ky6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qGc6cIAAADcAAAADwAAAAAAAAAAAAAA&#10;AAChAgAAZHJzL2Rvd25yZXYueG1sUEsFBgAAAAAEAAQA+QAAAJADAAAAAA==&#10;" strokecolor="black [3213]"/>
                        <v:line id="直接连接符 176" o:spid="_x0000_s1274" style="position:absolute;flip:y;visibility:visible;mso-wrap-style:square" from="150735,0" to="201535,80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CnsIAAADcAAAADwAAAGRycy9kb3ducmV2LnhtbERP3WrCMBS+H/gO4Qx2N9PJrLMzigqD&#10;sRux8wEOzbEpa05qErX26c1gsLvz8f2exaq3rbiQD41jBS/jDARx5XTDtYLD98fzG4gQkTW2jknB&#10;jQKslqOHBRbaXXlPlzLWIoVwKFCBibErpAyVIYth7DrixB2dtxgT9LXUHq8p3LZykmW5tNhwajDY&#10;0dZQ9VOerYJ2iIdhvtmaITu93vRulzs//VLq6bFfv4OI1Md/8Z/7U6f5sxx+n0kX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nMCnsIAAADcAAAADwAAAAAAAAAAAAAA&#10;AAChAgAAZHJzL2Rvd25yZXYueG1sUEsFBgAAAAAEAAQA+QAAAJADAAAAAA==&#10;" strokecolor="black [3213]"/>
                        <v:line id="直接连接符 177" o:spid="_x0000_s1275" style="position:absolute;flip:y;visibility:visible;mso-wrap-style:square" from="191375,0" to="242175,80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+nBcIAAADcAAAADwAAAGRycy9kb3ducmV2LnhtbERP22oCMRB9L/QfwhR8q1ml9bIapQpC&#10;8UVq/YBhM24WN5Ntkuq6X28Ewbc5nOvMl62txZl8qBwrGPQzEMSF0xWXCg6/m/cJiBCRNdaOScGV&#10;AiwXry9zzLW78A+d97EUKYRDjgpMjE0uZSgMWQx91xAn7ui8xZigL6X2eEnhtpbDLBtJixWnBoMN&#10;rQ0Vp/2/VVB38dBNV2vTZX8fV73bjZz/3CrVe2u/ZiAitfEpfri/dZo/HsP9mXSBXN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T+nBcIAAADcAAAADwAAAAAAAAAAAAAA&#10;AAChAgAAZHJzL2Rvd25yZXYueG1sUEsFBgAAAAAEAAQA+QAAAJADAAAAAA==&#10;" strokecolor="black [3213]"/>
                        <v:line id="直接连接符 178" o:spid="_x0000_s1276" style="position:absolute;flip:y;visibility:visible;mso-wrap-style:square" from="223893,334" to="274693,80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Azd8UAAADcAAAADwAAAGRycy9kb3ducmV2LnhtbESPQW/CMAyF75P2HyJP2m2kIGBbR0AD&#10;aRLaBcH4AVbjNRWN0yUBSn/9fJi0m633/N7nxar3rbpQTE1gA+NRAYq4Crbh2sDx6+PpBVTKyBbb&#10;wGTgRglWy/u7BZY2XHlPl0OulYRwKtGAy7krtU6VI49pFDpi0b5D9JhljbW2Ea8S7ls9KYq59tiw&#10;NDjsaOOoOh3O3kA75OPwut64ofiZ3uxuNw9x9mnM40P//gYqU5//zX/XWyv4z0Irz8gEe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KAzd8UAAADcAAAADwAAAAAAAAAA&#10;AAAAAAChAgAAZHJzL2Rvd25yZXYueG1sUEsFBgAAAAAEAAQA+QAAAJMDAAAAAA==&#10;" strokecolor="black [3213]"/>
                        <v:line id="直接连接符 179" o:spid="_x0000_s1277" style="position:absolute;flip:y;visibility:visible;mso-wrap-style:square" from="264533,334" to="315333,80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yW7MMAAADcAAAADwAAAGRycy9kb3ducmV2LnhtbERP3WrCMBS+H+wdwhnsbqaTqbM2FScM&#10;hjfizwMcmrOm2Jx0Saa1T2+Ewe7Ox/d7imVvW3EmHxrHCl5HGQjiyumGawXHw+fLO4gQkTW2jknB&#10;lQIsy8eHAnPtLryj8z7WIoVwyFGBibHLpQyVIYth5DrixH07bzEm6GupPV5SuG3lOMum0mLDqcFg&#10;R2tD1Wn/axW0QzwO84+1GbKft6vebqfOTzZKPT/1qwWISH38F/+5v3SaP5vD/Zl0gSx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/sluzDAAAA3AAAAA8AAAAAAAAAAAAA&#10;AAAAoQIAAGRycy9kb3ducmV2LnhtbFBLBQYAAAAABAAEAPkAAACRAwAAAAA=&#10;" strokecolor="black [3213]"/>
                      </v:group>
                      <v:shape id="等腰三角形 171" o:spid="_x0000_s1278" type="#_x0000_t5" style="position:absolute;left:29718;top:19173;width:1316;height:12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Rc8cMA&#10;AADcAAAADwAAAGRycy9kb3ducmV2LnhtbERPS2vCQBC+C/6HZQRvurFUI9FVpEUQ2ouvg7cxO01S&#10;s7Mhu5rUX98VBG/z8T1nvmxNKW5Uu8KygtEwAkGcWl1wpuCwXw+mIJxH1lhaJgV/5GC56HbmmGjb&#10;8JZuO5+JEMIuQQW591UipUtzMuiGtiIO3I+tDfoA60zqGpsQbkr5FkUTabDg0JBjRR85pZfd1SiQ&#10;13h7d+Ov+LsZT+T7uTl+/p7WSvV77WoGwlPrX+Kne6PD/HgEj2fCBXLx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NRc8cMAAADcAAAADwAAAAAAAAAAAAAAAACYAgAAZHJzL2Rv&#10;d25yZXYueG1sUEsFBgAAAAAEAAQA9QAAAIgDAAAAAA==&#10;" filled="f" strokecolor="black [3213]" strokeweight="1pt"/>
                      <v:oval id="椭圆 172" o:spid="_x0000_s1279" style="position:absolute;left:30138;top:18756;width:457;height:456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ftQMIA&#10;AADcAAAADwAAAGRycy9kb3ducmV2LnhtbERP32vCMBB+F/wfwg32IprMwZTOKDI22MNAbPX91tya&#10;YnMpTbT1vzeCsLf7+H7eajO4RlyoC7VnDS8zBYK49KbmSsOh+JouQYSIbLDxTBquFGCzHo9WmBnf&#10;854ueaxECuGQoQYbY5tJGUpLDsPMt8SJ+/Odw5hgV0nTYZ/CXSPnSr1JhzWnBostfVgqT/nZadj3&#10;r7+F/ZzYs+F897NTjToVR62fn4btO4hIQ/wXP9zfJs1fzOH+TLpAr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R+1AwgAAANwAAAAPAAAAAAAAAAAAAAAAAJgCAABkcnMvZG93&#10;bnJldi54bWxQSwUGAAAAAAQABAD1AAAAhwMAAAAA&#10;" fillcolor="white [3212]" strokecolor="black [3213]" strokeweight="1pt"/>
                      <v:line id="直接连接符 181" o:spid="_x0000_s1280" style="position:absolute;visibility:visible;mso-wrap-style:square" from="27116,13496" to="30205,18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F7j8IAAADcAAAADwAAAGRycy9kb3ducmV2LnhtbERP3WrCMBS+F/YO4Qi709SB0nWmImPi&#10;YEyw+gCH5ti0NielibZ7+2Uw8O58fL9nvRltK+7U+9qxgsU8AUFcOl1zpeB82s1SED4ga2wdk4If&#10;8rDJnyZrzLQb+Ej3IlQihrDPUIEJocuk9KUhi37uOuLIXVxvMUTYV1L3OMRw28qXJFlJizXHBoMd&#10;vRsqr8XNKngN58Z8XPfpV7E8DYeV+a6ai1bqeTpu30AEGsND/O/+1HF+uoC/Z+IFMv8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vF7j8IAAADcAAAADwAAAAAAAAAAAAAA&#10;AAChAgAAZHJzL2Rvd25yZXYueG1sUEsFBgAAAAAEAAQA+QAAAJADAAAAAA==&#10;" strokecolor="black [3213]" strokeweight="2pt"/>
                      <v:line id="直接连接符 183" o:spid="_x0000_s1281" style="position:absolute;flip:x;visibility:visible;mso-wrap-style:square" from="13233,19114" to="25099,19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HRIcIAAADcAAAADwAAAGRycy9kb3ducmV2LnhtbERP22oCMRB9F/oPYQp902ytil2NYoVC&#10;8UW8fMCwmW4WN5Ntkuq6X28Ewbc5nOvMl62txZl8qBwreB9kIIgLpysuFRwP3/0piBCRNdaOScGV&#10;AiwXL7055tpdeEfnfSxFCuGQowITY5NLGQpDFsPANcSJ+3XeYkzQl1J7vKRwW8thlk2kxYpTg8GG&#10;1oaK0/7fKqi7eOw+v9amy/5GV73dTpwfb5R6e21XMxCR2vgUP9w/Os2ffsD9mXSBXN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9HRIcIAAADcAAAADwAAAAAAAAAAAAAA&#10;AAChAgAAZHJzL2Rvd25yZXYueG1sUEsFBgAAAAAEAAQA+QAAAJADAAAAAA==&#10;" strokecolor="black [3213]"/>
                      <v:line id="直接连接符 184" o:spid="_x0000_s1282" style="position:absolute;flip:x;visibility:visible;mso-wrap-style:square" from="20957,19114" to="21465,19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hJVcIAAADcAAAADwAAAGRycy9kb3ducmV2LnhtbERP3WrCMBS+H/gO4Qx2N9MNJ64zLSoM&#10;ZDdi9QEOzVlT1pzUJNPapzeDgXfn4/s9y3KwnTiTD61jBS/TDARx7XTLjYLj4fN5ASJEZI2dY1Jw&#10;pQBlMXlYYq7dhfd0rmIjUgiHHBWYGPtcylAbshimridO3LfzFmOCvpHa4yWF206+ZtlcWmw5NRjs&#10;aWOo/ql+rYJujMfxfb0xY3aaXfVuN3f+7Uupp8dh9QEi0hDv4n/3Vqf5ixn8PZMuk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DhJVcIAAADcAAAADwAAAAAAAAAAAAAA&#10;AAChAgAAZHJzL2Rvd25yZXYueG1sUEsFBgAAAAAEAAQA+QAAAJADAAAAAA==&#10;" strokecolor="black [3213]"/>
                      <v:line id="直接连接符 185" o:spid="_x0000_s1283" style="position:absolute;flip:x;visibility:visible;mso-wrap-style:square" from="20551,19126" to="21052,19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TszsIAAADcAAAADwAAAGRycy9kb3ducmV2LnhtbERPzWoCMRC+F3yHMAVvNduiYrdGUUGQ&#10;XsTVBxg2083SzWRNUl336RtB8DYf3+/Ml51txIV8qB0reB9lIIhLp2uuFJyO27cZiBCRNTaOScGN&#10;AiwXg5c55tpd+UCXIlYihXDIUYGJsc2lDKUhi2HkWuLE/ThvMSboK6k9XlO4beRHlk2lxZpTg8GW&#10;NobK3+LPKmj6eOo/1xvTZ+fxTe/3U+cn30oNX7vVF4hIXXyKH+6dTvNnE7g/ky6Q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3TszsIAAADcAAAADwAAAAAAAAAAAAAA&#10;AAChAgAAZHJzL2Rvd25yZXYueG1sUEsFBgAAAAAEAAQA+QAAAJADAAAAAA==&#10;" strokecolor="black [3213]"/>
                      <v:line id="直接连接符 186" o:spid="_x0000_s1284" style="position:absolute;flip:x;visibility:visible;mso-wrap-style:square" from="20182,19126" to="20684,19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6ZyucIAAADcAAAADwAAAGRycy9kb3ducmV2LnhtbERPzWoCMRC+F3yHMIK3mrXYxa5GsYIg&#10;vUitDzBsxs3iZrImUdd9elMo9DYf3+8sVp1txI18qB0rmIwzEMSl0zVXCo4/29cZiBCRNTaOScGD&#10;AqyWg5cFFtrd+Ztuh1iJFMKhQAUmxraQMpSGLIaxa4kTd3LeYkzQV1J7vKdw28i3LMulxZpTg8GW&#10;NobK8+FqFTR9PPYfnxvTZ5fpQ+/3ufPvX0qNht16DiJSF//Ff+6dTvNnOfw+ky6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6ZyucIAAADcAAAADwAAAAAAAAAAAAAA&#10;AAChAgAAZHJzL2Rvd25yZXYueG1sUEsFBgAAAAAEAAQA+QAAAJADAAAAAA==&#10;" strokecolor="black [3213]"/>
                      <v:line id="直接连接符 187" o:spid="_x0000_s1285" style="position:absolute;flip:x;visibility:visible;mso-wrap-style:square" from="19776,19126" to="20278,19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rXIsMAAADcAAAADwAAAGRycy9kb3ducmV2LnhtbERPyWrDMBC9F/oPYgq9NXJDs9SxHNJA&#10;oeQSsnzAYE0tE2vkSmri+OujQKG3ebx1imVvW3EmHxrHCl5HGQjiyumGawXHw+fLHESIyBpbx6Tg&#10;SgGW5eNDgbl2F97ReR9rkUI45KjAxNjlUobKkMUwch1x4r6dtxgT9LXUHi8p3LZynGVTabHh1GCw&#10;o7Wh6rT/tQraIR6H94+1GbKft6vebqfOTzZKPT/1qwWISH38F/+5v3SaP5/B/Zl0gSx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Tq1yLDAAAA3AAAAA8AAAAAAAAAAAAA&#10;AAAAoQIAAGRycy9kb3ducmV2LnhtbFBLBQYAAAAABAAEAPkAAACRAwAAAAA=&#10;" strokecolor="black [3213]"/>
                      <v:line id="直接连接符 188" o:spid="_x0000_s1286" style="position:absolute;flip:x;visibility:visible;mso-wrap-style:square" from="19452,19120" to="19954,19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VDUMUAAADcAAAADwAAAGRycy9kb3ducmV2LnhtbESPQWsCMRCF70L/Q5hCb5qttGK3RlGh&#10;ULxI1R8wbKabpZvJNom67q93DoXeZnhv3vtmsep9qy4UUxPYwPOkAEVcBdtwbeB0/BjPQaWMbLEN&#10;TAZulGC1fBgtsLThyl90OeRaSQinEg24nLtS61Q58pgmoSMW7TtEj1nWWGsb8SrhvtXTophpjw1L&#10;g8OOto6qn8PZG2iHfBreNls3FL8vN7vfz0J83Rnz9Niv30Fl6vO/+e/60wr+XGjlGZlAL+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XVDUMUAAADcAAAADwAAAAAAAAAA&#10;AAAAAAChAgAAZHJzL2Rvd25yZXYueG1sUEsFBgAAAAAEAAQA+QAAAJMDAAAAAA==&#10;" strokecolor="black [3213]"/>
                      <v:line id="直接连接符 189" o:spid="_x0000_s1287" style="position:absolute;flip:x;visibility:visible;mso-wrap-style:square" from="19046,19120" to="19547,19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nmy8EAAADcAAAADwAAAGRycy9kb3ducmV2LnhtbERPzWoCMRC+C32HMIXeNKtU0dUoKhSK&#10;F6n6AMNm3CxuJmuS6rpP3whCb/Px/c5i1dpa3MiHyrGC4SADQVw4XXGp4HT86k9BhIissXZMCh4U&#10;YLV86y0w1+7OP3Q7xFKkEA45KjAxNrmUoTBkMQxcQ5y4s/MWY4K+lNrjPYXbWo6ybCItVpwaDDa0&#10;NVRcDr9WQd3FUzfbbE2XXT8fer+fOD/eKfXx3q7nICK18V/8cn/rNH86g+cz6QK5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OebLwQAAANwAAAAPAAAAAAAAAAAAAAAA&#10;AKECAABkcnMvZG93bnJldi54bWxQSwUGAAAAAAQABAD5AAAAjwMAAAAA&#10;" strokecolor="black [3213]"/>
                      <v:line id="直接连接符 190" o:spid="_x0000_s1288" style="position:absolute;flip:x;visibility:visible;mso-wrap-style:square" from="23242,19114" to="23750,19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rZi8UAAADcAAAADwAAAGRycy9kb3ducmV2LnhtbESPQWsCMRCF70L/Q5hCb5qttFK3RlGh&#10;ULxI1R8wbKabpZvJNom67q93DoXeZnhv3vtmsep9qy4UUxPYwPOkAEVcBdtwbeB0/Bi/gUoZ2WIb&#10;mAzcKMFq+TBaYGnDlb/ocsi1khBOJRpwOXel1qly5DFNQkcs2neIHrOssdY24lXCfaunRTHTHhuW&#10;BocdbR1VP4ezN9AO+TTMN1s3FL8vN7vfz0J83Rnz9Niv30Fl6vO/+e/60wr+XPDlGZlAL+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trZi8UAAADcAAAADwAAAAAAAAAA&#10;AAAAAAChAgAAZHJzL2Rvd25yZXYueG1sUEsFBgAAAAAEAAQA+QAAAJMDAAAAAA==&#10;" strokecolor="black [3213]"/>
                      <v:line id="直接连接符 191" o:spid="_x0000_s1289" style="position:absolute;flip:x;visibility:visible;mso-wrap-style:square" from="22835,19126" to="23337,19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Z8EMEAAADcAAAADwAAAGRycy9kb3ducmV2LnhtbERPzWoCMRC+F3yHMIK3mrVY0dUoVhCk&#10;F6n6AMNm3CxuJmsSdd2nN4VCb/Px/c5i1dpa3MmHyrGC0TADQVw4XXGp4HTcvk9BhIissXZMCp4U&#10;YLXsvS0w1+7BP3Q/xFKkEA45KjAxNrmUoTBkMQxdQ5y4s/MWY4K+lNrjI4XbWn5k2URarDg1GGxo&#10;Y6i4HG5WQd3FUzf72pguu46fer+fOP/5rdSg367nICK18V/8597pNH82gt9n0gVy+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lnwQwQAAANwAAAAPAAAAAAAAAAAAAAAA&#10;AKECAABkcnMvZG93bnJldi54bWxQSwUGAAAAAAQABAD5AAAAjwMAAAAA&#10;" strokecolor="black [3213]"/>
                      <v:line id="直接连接符 192" o:spid="_x0000_s1290" style="position:absolute;flip:x;visibility:visible;mso-wrap-style:square" from="22467,19126" to="22969,19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TiZ8EAAADcAAAADwAAAGRycy9kb3ducmV2LnhtbERPzWoCMRC+F3yHMIK3mlWs6GqUVhCk&#10;F6n6AMNm3CxuJmsSdd2nN4VCb/Px/c5y3dpa3MmHyrGC0TADQVw4XXGp4HTcvs9AhIissXZMCp4U&#10;YL3qvS0x1+7BP3Q/xFKkEA45KjAxNrmUoTBkMQxdQ5y4s/MWY4K+lNrjI4XbWo6zbCotVpwaDDa0&#10;MVRcDjeroO7iqZt/bUyXXSdPvd9Pnf/4VmrQbz8XICK18V/8597pNH8+ht9n0gVy9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ROJnwQAAANwAAAAPAAAAAAAAAAAAAAAA&#10;AKECAABkcnMvZG93bnJldi54bWxQSwUGAAAAAAQABAD5AAAAjwMAAAAA&#10;" strokecolor="black [3213]"/>
                      <v:line id="直接连接符 193" o:spid="_x0000_s1291" style="position:absolute;flip:x;visibility:visible;mso-wrap-style:square" from="22061,19126" to="22562,19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hH/MIAAADcAAAADwAAAGRycy9kb3ducmV2LnhtbERP22oCMRB9F/oPYQp902ytSl2NYoVC&#10;8UW8fMCwmW4WN5Ntkuq6X28Ewbc5nOvMl62txZl8qBwreB9kIIgLpysuFRwP3/1PECEia6wdk4Ir&#10;BVguXnpzzLW78I7O+1iKFMIhRwUmxiaXMhSGLIaBa4gT9+u8xZigL6X2eEnhtpbDLJtIixWnBoMN&#10;rQ0Vp/2/VVB38dhNv9amy/5GV73dTpwfb5R6e21XMxCR2vgUP9w/Os2ffsD9mXSBXN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ghH/MIAAADcAAAADwAAAAAAAAAAAAAA&#10;AAChAgAAZHJzL2Rvd25yZXYueG1sUEsFBgAAAAAEAAQA+QAAAJADAAAAAA==&#10;" strokecolor="black [3213]"/>
                      <v:line id="直接连接符 194" o:spid="_x0000_s1292" style="position:absolute;flip:x;visibility:visible;mso-wrap-style:square" from="21737,19120" to="22238,19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HfiMIAAADcAAAADwAAAGRycy9kb3ducmV2LnhtbERP3WrCMBS+H/gO4Qx2N9MNJ7MzLSoM&#10;ZDdi9QEOzVlT1pzUJNPapzeDgXfn4/s9y3KwnTiTD61jBS/TDARx7XTLjYLj4fP5HUSIyBo7x6Tg&#10;SgHKYvKwxFy7C+/pXMVGpBAOOSowMfa5lKE2ZDFMXU+cuG/nLcYEfSO1x0sKt518zbK5tNhyajDY&#10;08ZQ/VP9WgXdGI/jYr0xY3aaXfVuN3f+7Uupp8dh9QEi0hDv4n/3Vqf5ixn8PZMuk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eHfiMIAAADcAAAADwAAAAAAAAAAAAAA&#10;AAChAgAAZHJzL2Rvd25yZXYueG1sUEsFBgAAAAAEAAQA+QAAAJADAAAAAA==&#10;" strokecolor="black [3213]"/>
                      <v:line id="直接连接符 195" o:spid="_x0000_s1293" style="position:absolute;flip:x;visibility:visible;mso-wrap-style:square" from="21330,19120" to="21832,19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16E8IAAADcAAAADwAAAGRycy9kb3ducmV2LnhtbERPzWoCMRC+F3yHMAVvNduiUrdGUUGQ&#10;XsTVBxg2083SzWRNUl336RtB8DYf3+/Ml51txIV8qB0reB9lIIhLp2uuFJyO27dPECEia2wck4Ib&#10;BVguBi9zzLW78oEuRaxECuGQowITY5tLGUpDFsPItcSJ+3HeYkzQV1J7vKZw28iPLJtKizWnBoMt&#10;bQyVv8WfVdD08dTP1hvTZ+fxTe/3U+cn30oNX7vVF4hIXXyKH+6dTvNnE7g/ky6Q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q16E8IAAADcAAAADwAAAAAAAAAAAAAA&#10;AAChAgAAZHJzL2Rvd25yZXYueG1sUEsFBgAAAAAEAAQA+QAAAJADAAAAAA==&#10;" strokecolor="black [3213]"/>
                      <v:line id="直接连接符 196" o:spid="_x0000_s1294" style="position:absolute;flip:x;visibility:visible;mso-wrap-style:square" from="16357,19114" to="16865,19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/kZMIAAADcAAAADwAAAGRycy9kb3ducmV2LnhtbERPzWoCMRC+F3yHMIK3mrXYpa5GsYIg&#10;vUitDzBsxs3iZrImUdd9elMo9DYf3+8sVp1txI18qB0rmIwzEMSl0zVXCo4/29cPECEia2wck4IH&#10;BVgtBy8LLLS78zfdDrESKYRDgQpMjG0hZSgNWQxj1xIn7uS8xZigr6T2eE/htpFvWZZLizWnBoMt&#10;bQyV58PVKmj6eOxnnxvTZ5fpQ+/3ufPvX0qNht16DiJSF//Ff+6dTvNnOfw+ky6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n/kZMIAAADcAAAADwAAAAAAAAAAAAAA&#10;AAChAgAAZHJzL2Rvd25yZXYueG1sUEsFBgAAAAAEAAQA+QAAAJADAAAAAA==&#10;" strokecolor="black [3213]"/>
                      <v:line id="直接连接符 197" o:spid="_x0000_s1295" style="position:absolute;flip:x;visibility:visible;mso-wrap-style:square" from="15951,19126" to="16452,19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NB/8MAAADcAAAADwAAAGRycy9kb3ducmV2LnhtbERP3WrCMBS+H+wdwhnsbqaTqbM2FScM&#10;hjfizwMcmrOm2Jx0Saa1T2+Ewe7Ox/d7imVvW3EmHxrHCl5HGQjiyumGawXHw+fLO4gQkTW2jknB&#10;lQIsy8eHAnPtLryj8z7WIoVwyFGBibHLpQyVIYth5DrixH07bzEm6GupPV5SuG3lOMum0mLDqcFg&#10;R2tD1Wn/axW0QzwO84+1GbKft6vebqfOTzZKPT/1qwWISH38F/+5v3SaP5/B/Zl0gSx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zQf/DAAAA3AAAAA8AAAAAAAAAAAAA&#10;AAAAoQIAAGRycy9kb3ducmV2LnhtbFBLBQYAAAAABAAEAPkAAACRAwAAAAA=&#10;" strokecolor="black [3213]"/>
                      <v:line id="直接连接符 198" o:spid="_x0000_s1296" style="position:absolute;flip:x;visibility:visible;mso-wrap-style:square" from="15582,19126" to="16084,19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zVjcUAAADcAAAADwAAAGRycy9kb3ducmV2LnhtbESPQWsCMRCF70L/Q5hCb5qttFK3RlGh&#10;ULxI1R8wbKabpZvJNom67q93DoXeZnhv3vtmsep9qy4UUxPYwPOkAEVcBdtwbeB0/Bi/gUoZ2WIb&#10;mAzcKMFq+TBaYGnDlb/ocsi1khBOJRpwOXel1qly5DFNQkcs2neIHrOssdY24lXCfaunRTHTHhuW&#10;BocdbR1VP4ezN9AO+TTMN1s3FL8vN7vfz0J83Rnz9Niv30Fl6vO/+e/60wr+XGjlGZlAL+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KzVjcUAAADcAAAADwAAAAAAAAAA&#10;AAAAAAChAgAAZHJzL2Rvd25yZXYueG1sUEsFBgAAAAAEAAQA+QAAAJMDAAAAAA==&#10;" strokecolor="black [3213]"/>
                      <v:line id="直接连接符 199" o:spid="_x0000_s1297" style="position:absolute;flip:x;visibility:visible;mso-wrap-style:square" from="15176,19126" to="15677,19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BwFsIAAADcAAAADwAAAGRycy9kb3ducmV2LnhtbERPzWoCMRC+C32HMAVvmq1YcVejVEEo&#10;vUjVBxg242bpZrJNoq779I0g9DYf3+8s151txJV8qB0reBtnIIhLp2uuFJyOu9EcRIjIGhvHpOBO&#10;Adarl8ESC+1u/E3XQ6xECuFQoAITY1tIGUpDFsPYtcSJOztvMSboK6k93lK4beQky2bSYs2pwWBL&#10;W0Plz+FiFTR9PPX5Zmv67Hd61/v9zPn3L6WGr93HAkSkLv6Ln+5PnebnOTyeSRfI1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+BwFsIAAADcAAAADwAAAAAAAAAAAAAA&#10;AAChAgAAZHJzL2Rvd25yZXYueG1sUEsFBgAAAAAEAAQA+QAAAJADAAAAAA==&#10;" strokecolor="black [3213]"/>
                      <v:line id="直接连接符 200" o:spid="_x0000_s1298" style="position:absolute;flip:x;visibility:visible;mso-wrap-style:square" from="14852,19120" to="15354,19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UtcMIAAADcAAAADwAAAGRycy9kb3ducmV2LnhtbESP0WoCMRRE3wv+Q7hC32pWaUVXo6hQ&#10;kL5I1Q+4bK6bxc3NmqS67tcbQejjMDNnmPmytbW4kg+VYwXDQQaCuHC64lLB8fD9MQERIrLG2jEp&#10;uFOA5aL3Nsdcuxv/0nUfS5EgHHJUYGJscilDYchiGLiGOHkn5y3GJH0ptcdbgttajrJsLC1WnBYM&#10;NrQxVJz3f1ZB3cVjN11vTJddPu96txs7//Wj1Hu/Xc1ARGrjf/jV3moFiQjPM+kI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fUtcMIAAADcAAAADwAAAAAAAAAAAAAA&#10;AAChAgAAZHJzL2Rvd25yZXYueG1sUEsFBgAAAAAEAAQA+QAAAJADAAAAAA==&#10;" strokecolor="black [3213]"/>
                      <v:line id="直接连接符 201" o:spid="_x0000_s1299" style="position:absolute;flip:x;visibility:visible;mso-wrap-style:square" from="14446,19120" to="14947,19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mI68QAAADcAAAADwAAAGRycy9kb3ducmV2LnhtbESP0WoCMRRE34X+Q7hC3zRRqrSrUVqh&#10;IL5I1Q+4bK6bxc3NNkl13a83hUIfh5k5wyzXnWvElUKsPWuYjBUI4tKbmisNp+Pn6BVETMgGG8+k&#10;4U4R1qunwRIL42/8RddDqkSGcCxQg02pLaSMpSWHcexb4uydfXCYsgyVNAFvGe4aOVVqLh3WnBcs&#10;trSxVF4OP05D06dT//axsb36frmb/X7uw2yn9fOwe1+ASNSl//Bfe2s0TNUEfs/kI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uYjrxAAAANwAAAAPAAAAAAAAAAAA&#10;AAAAAKECAABkcnMvZG93bnJldi54bWxQSwUGAAAAAAQABAD5AAAAkgMAAAAA&#10;" strokecolor="black [3213]"/>
                      <v:line id="直接连接符 202" o:spid="_x0000_s1300" style="position:absolute;flip:x;visibility:visible;mso-wrap-style:square" from="18637,19114" to="19145,19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sWnMQAAADcAAAADwAAAGRycy9kb3ducmV2LnhtbESP0WoCMRRE34X+Q7iFvmnSpRVdjdIK&#10;BemLVP2Ay+a6WdzcbJNU1/16Uyj0cZiZM8xy3btWXCjExrOG54kCQVx503Ct4Xj4GM9AxIRssPVM&#10;Gm4UYb16GC2xNP7KX3TZp1pkCMcSNdiUulLKWFlyGCe+I87eyQeHKctQSxPwmuGulYVSU+mw4bxg&#10;saONpeq8/3Ea2iEdh/n7xg7q++VmdrupD6+fWj899m8LEIn69B/+a2+NhkIV8HsmHwG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axacxAAAANwAAAAPAAAAAAAAAAAA&#10;AAAAAKECAABkcnMvZG93bnJldi54bWxQSwUGAAAAAAQABAD5AAAAkgMAAAAA&#10;" strokecolor="black [3213]"/>
                      <v:line id="直接连接符 203" o:spid="_x0000_s1301" style="position:absolute;flip:x;visibility:visible;mso-wrap-style:square" from="18230,19126" to="18732,19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ezB8QAAADcAAAADwAAAGRycy9kb3ducmV2LnhtbESP0WoCMRRE3wv+Q7iCbzVRW9HVKK1Q&#10;KH2RWj/gsrluFjc32yTVdb++KRR8HGbmDLPedq4RFwqx9qxhMlYgiEtvaq40HL/eHhcgYkI22Hgm&#10;DTeKsN0MHtZYGH/lT7ocUiUyhGOBGmxKbSFlLC05jGPfEmfv5IPDlGWopAl4zXDXyKlSc+mw5rxg&#10;saWdpfJ8+HEamj4d++Xrzvbq++lm9vu5D88fWo+G3csKRKIu3cP/7XejYapm8HcmHwG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J7MHxAAAANwAAAAPAAAAAAAAAAAA&#10;AAAAAKECAABkcnMvZG93bnJldi54bWxQSwUGAAAAAAQABAD5AAAAkgMAAAAA&#10;" strokecolor="black [3213]"/>
                      <v:line id="直接连接符 204" o:spid="_x0000_s1302" style="position:absolute;flip:x;visibility:visible;mso-wrap-style:square" from="17862,19126" to="18364,19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4rc8QAAADcAAAADwAAAGRycy9kb3ducmV2LnhtbESP3WoCMRSE7wu+QzhC72pSsdJujaJC&#10;QXoj/jzAYXO6Wbo5WZOo6z69KRS8HGbmG2a26FwjLhRi7VnD60iBIC69qbnScDx8vbyDiAnZYOOZ&#10;NNwowmI+eJphYfyVd3TZp0pkCMcCNdiU2kLKWFpyGEe+Jc7ejw8OU5ahkibgNcNdI8dKTaXDmvOC&#10;xZbWlsrf/dlpaPp07D9Wa9ur0+RmttupD2/fWj8Pu+UniERdeoT/2xujYawm8HcmHwE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zitzxAAAANwAAAAPAAAAAAAAAAAA&#10;AAAAAKECAABkcnMvZG93bnJldi54bWxQSwUGAAAAAAQABAD5AAAAkgMAAAAA&#10;" strokecolor="black [3213]"/>
                      <v:line id="直接连接符 205" o:spid="_x0000_s1303" style="position:absolute;flip:x;visibility:visible;mso-wrap-style:square" from="17455,19126" to="17957,19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KO6MQAAADcAAAADwAAAGRycy9kb3ducmV2LnhtbESP3WoCMRSE7wt9h3AKvauJoqKrUVpB&#10;KL0Rfx7gsDluFjcn2yTVdZ++KRS8HGbmG2a57lwjrhRi7VnDcKBAEJfe1FxpOB23bzMQMSEbbDyT&#10;hjtFWK+en5ZYGH/jPV0PqRIZwrFADTaltpAylpYcxoFvibN39sFhyjJU0gS8Zbhr5EipqXRYc16w&#10;2NLGUnk5/DgNTZ9O/fxjY3v1Pb6b3W7qw+RL69eX7n0BIlGXHuH/9qfRMFIT+DuTj4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go7oxAAAANwAAAAPAAAAAAAAAAAA&#10;AAAAAKECAABkcnMvZG93bnJldi54bWxQSwUGAAAAAAQABAD5AAAAkgMAAAAA&#10;" strokecolor="black [3213]"/>
                      <v:line id="直接连接符 206" o:spid="_x0000_s1304" style="position:absolute;flip:x;visibility:visible;mso-wrap-style:square" from="17132,19120" to="17633,19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AQn8QAAADcAAAADwAAAGRycy9kb3ducmV2LnhtbESP0WoCMRRE3wv9h3ALfatJpV3qapRW&#10;KEhfROsHXDbXzeLmZpukuu7XG0HwcZiZM8xs0btWHCnExrOG15ECQVx503CtYff7/fIBIiZkg61n&#10;0nCmCIv548MMS+NPvKHjNtUiQziWqMGm1JVSxsqSwzjyHXH29j44TFmGWpqApwx3rRwrVUiHDecF&#10;ix0tLVWH7b/T0A5pN0y+lnZQf29ns14XPrz/aP381H9OQSTq0z18a6+MhrEq4HomHwE5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UBCfxAAAANwAAAAPAAAAAAAAAAAA&#10;AAAAAKECAABkcnMvZG93bnJldi54bWxQSwUGAAAAAAQABAD5AAAAkgMAAAAA&#10;" strokecolor="black [3213]"/>
                      <v:line id="直接连接符 207" o:spid="_x0000_s1305" style="position:absolute;flip:x;visibility:visible;mso-wrap-style:square" from="16725,19120" to="17227,19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y1BMQAAADcAAAADwAAAGRycy9kb3ducmV2LnhtbESP0WoCMRRE3wv+Q7iCbzWpWKurUVpB&#10;kL6I1g+4bK6bpZubbZLqul/fFAp9HGbmDLPadK4RVwqx9qzhaaxAEJfe1FxpOH/sHucgYkI22Hgm&#10;DXeKsFkPHlZYGH/jI11PqRIZwrFADTaltpAylpYcxrFvibN38cFhyjJU0gS8Zbhr5ESpmXRYc16w&#10;2NLWUvl5+nYamj6d+8Xb1vbqa3o3h8PMh+d3rUfD7nUJIlGX/sN/7b3RMFEv8HsmHwG5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HLUExAAAANwAAAAPAAAAAAAAAAAA&#10;AAAAAKECAABkcnMvZG93bnJldi54bWxQSwUGAAAAAAQABAD5AAAAkgMAAAAA&#10;" strokecolor="black [3213]"/>
                      <v:shape id="任意多边形 210" o:spid="_x0000_s1306" style="position:absolute;left:7793;top:10644;width:3145;height:1244;visibility:visible;mso-wrap-style:square;v-text-anchor:middle" coordsize="314554,219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yeEsMA&#10;AADcAAAADwAAAGRycy9kb3ducmV2LnhtbERPz2vCMBS+D/Y/hCfsIprWQxnVKCoMhCFsdUyPz+bZ&#10;FpuXkkTb/ffLQfD48f1erAbTijs531hWkE4TEMSl1Q1XCn4OH5N3ED4ga2wtk4I/8rBavr4sMNe2&#10;52+6F6ESMYR9jgrqELpcSl/WZNBPbUccuYt1BkOErpLaYR/DTStnSZJJgw3Hhho72tZUXoubUdBn&#10;x69ka4bPTebGxalM9+Pz716pt9GwnoMINISn+OHeaQWzNM6PZ+IRkM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AyeEsMAAADcAAAADwAAAAAAAAAAAAAAAACYAgAAZHJzL2Rv&#10;d25yZXYueG1sUEsFBgAAAAAEAAQA9QAAAIgDAAAAAA==&#10;" path="m314554,c184709,17678,54864,35357,,7315e" filled="f" strokecolor="black [3213]" strokeweight="1pt">
                        <v:stroke endarrow="block"/>
                        <v:path arrowok="t" o:connecttype="custom" o:connectlocs="314554,0;0,41377" o:connectangles="0,0"/>
                      </v:shape>
                      <v:shape id="文本框 211" o:spid="_x0000_s1307" type="#_x0000_t202" style="position:absolute;left:4790;top:9293;width:3727;height:2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RYOcUA&#10;AADcAAAADwAAAGRycy9kb3ducmV2LnhtbESPQYvCMBSE78L+h/AEb5q2oEg1ihREWfSg62Vvz+bZ&#10;FpuXbpPV6q83Cwseh5n5hpkvO1OLG7WusqwgHkUgiHOrKy4UnL7WwykI55E11pZJwYMcLBcfvTmm&#10;2t75QLejL0SAsEtRQel9k0rp8pIMupFtiIN3sa1BH2RbSN3iPcBNLZMomkiDFYeFEhvKSsqvx1+j&#10;4DNb7/FwTsz0WWeb3WXV/Jy+x0oN+t1qBsJT59/h//ZWK0jiGP7OhCMgF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JFg5xQAAANwAAAAPAAAAAAAAAAAAAAAAAJgCAABkcnMv&#10;ZG93bnJldi54bWxQSwUGAAAAAAQABAD1AAAAigMAAAAA&#10;" filled="f" stroked="f" strokeweight=".5pt">
                        <v:textbox>
                          <w:txbxContent>
                            <w:p w:rsidR="00FD41C1" w:rsidRDefault="00FD41C1" w:rsidP="00FD41C1">
                              <w:r w:rsidRPr="00FD41C1">
                                <w:rPr>
                                  <w:position w:val="-6"/>
                                </w:rPr>
                                <w:object w:dxaOrig="240" w:dyaOrig="220">
                                  <v:shape id="_x0000_i1033" type="#_x0000_t75" style="width:12.15pt;height:11.15pt" o:ole="">
                                    <v:imagedata r:id="rId29" o:title=""/>
                                  </v:shape>
                                  <o:OLEObject Type="Embed" ProgID="Equation.DSMT4" ShapeID="_x0000_i1033" DrawAspect="Content" ObjectID="_1513244364" r:id="rId31"/>
                                </w:object>
                              </w:r>
                            </w:p>
                          </w:txbxContent>
                        </v:textbox>
                      </v:shape>
                      <v:shape id="直接箭头连接符 456" o:spid="_x0000_s1308" type="#_x0000_t32" style="position:absolute;left:5855;top:18953;width:3963;height:11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ekiMUAAADcAAAADwAAAGRycy9kb3ducmV2LnhtbESP0WrCQBRE3wv+w3KFvtWN0gaJriJW&#10;Syn4YPQDLtlrEs3eTXfXmPbruwXBx2FmzjDzZW8a0ZHztWUF41ECgriwuuZSwfGwfZmC8AFZY2OZ&#10;FPyQh+Vi8DTHTNsb76nLQykihH2GCqoQ2kxKX1Rk0I9sSxy9k3UGQ5SulNrhLcJNIydJkkqDNceF&#10;CltaV1Rc8qtR0Ln0Y5ds8vf2S0/ziz2d97vvX6Weh/1qBiJQHx7he/tTK3h9S+H/TDwC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jekiMUAAADcAAAADwAAAAAAAAAA&#10;AAAAAAChAgAAZHJzL2Rvd25yZXYueG1sUEsFBgAAAAAEAAQA+QAAAJMDAAAAAA==&#10;" strokecolor="#4579b8 [3044]">
                        <v:stroke endarrow="block"/>
                      </v:shape>
                      <v:shape id="文本框 211" o:spid="_x0000_s1309" type="#_x0000_t202" style="position:absolute;left:6415;top:7385;width:3728;height:30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+KnMQA&#10;AADcAAAADwAAAGRycy9kb3ducmV2LnhtbERPy2rCQBTdF/yH4Qrd1YnSFIlOQghIS2kXRjfurpmb&#10;B2bupJmppv36zqLg8nDe22wyvbjS6DrLCpaLCARxZXXHjYLjYfe0BuE8ssbeMin4IQdZOnvYYqLt&#10;jfd0LX0jQgi7BBW03g+JlK5qyaBb2IE4cLUdDfoAx0bqEW8h3PRyFUUv0mDHoaHFgYqWqkv5bRS8&#10;F7tP3J9XZv3bF68fdT58HU+xUo/zKd+A8DT5u/jf/aYVPMdhbT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/ipzEAAAA3AAAAA8AAAAAAAAAAAAAAAAAmAIAAGRycy9k&#10;b3ducmV2LnhtbFBLBQYAAAAABAAEAPUAAACJAwAAAAA=&#10;" filled="f" stroked="f" strokeweight=".5pt">
                        <v:textbox>
                          <w:txbxContent>
                            <w:p w:rsidR="004837A5" w:rsidRDefault="004837A5"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  <w:r w:rsidRPr="004837A5"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本框 211" o:spid="_x0000_s1310" type="#_x0000_t202" style="position:absolute;left:6888;top:19026;width:3721;height:30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MvB8cA&#10;AADcAAAADwAAAGRycy9kb3ducmV2LnhtbESPT2vCQBTE7wW/w/KE3urGUIuNriKBYCntwT+X3p7Z&#10;ZxLcfRuzW0376bsFweMwM79h5sveGnGhzjeOFYxHCQji0umGKwX7XfE0BeEDskbjmBT8kIflYvAw&#10;x0y7K2/osg2ViBD2GSqoQ2gzKX1Zk0U/ci1x9I6usxii7CqpO7xGuDUyTZIXabHhuFBjS3lN5Wn7&#10;bRW858Unbg6pnf6afP1xXLXn/ddEqcdhv5qBCNSHe/jWftMKniev8H8mHg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ZzLwfHAAAA3AAAAA8AAAAAAAAAAAAAAAAAmAIAAGRy&#10;cy9kb3ducmV2LnhtbFBLBQYAAAAABAAEAPUAAACMAwAAAAA=&#10;" filled="f" stroked="f" strokeweight=".5pt">
                        <v:textbox>
                          <w:txbxContent>
                            <w:p w:rsidR="001C25AC" w:rsidRDefault="001C25AC" w:rsidP="001C25AC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211" o:spid="_x0000_s1311" type="#_x0000_t202" style="position:absolute;left:9081;top:10925;width:3721;height:30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VMJ8QA&#10;AADcAAAADwAAAGRycy9kb3ducmV2LnhtbERPyWrDMBC9F/IPYgK9NXJCG4IT2RhDaCntIcslt4k1&#10;Xog1ci3Vdvv11aGQ4+Ptu3QyrRiod41lBctFBIK4sLrhSsH5tH/agHAeWWNrmRT8kIM0mT3sMNZ2&#10;5AMNR1+JEMIuRgW1910spStqMugWtiMOXGl7gz7AvpK6xzGEm1auomgtDTYcGmrsKK+puB2/jYL3&#10;fP+Jh+vKbH7b/PWjzLqv8+VFqcf5lG1BeJr8XfzvftMKntdhfj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lTCfEAAAA3AAAAA8AAAAAAAAAAAAAAAAAmAIAAGRycy9k&#10;b3ducmV2LnhtbFBLBQYAAAAABAAEAPUAAACJAwAAAAA=&#10;" filled="f" stroked="f" strokeweight=".5pt">
                        <v:textbox>
                          <w:txbxContent>
                            <w:p w:rsidR="001C25AC" w:rsidRDefault="001C25AC" w:rsidP="001C25AC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文本框 211" o:spid="_x0000_s1312" type="#_x0000_t202" style="position:absolute;left:16590;top:10281;width:3721;height:30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npvMUA&#10;AADcAAAADwAAAGRycy9kb3ducmV2LnhtbESPQYvCMBSE78L+h/AEb5oqu1KqUaQgLqIHXS97ezbP&#10;tti8dJuodX+9EQSPw8x8w0znranElRpXWlYwHEQgiDOrS84VHH6W/RiE88gaK8uk4E4O5rOPzhQT&#10;bW+8o+ve5yJA2CWooPC+TqR0WUEG3cDWxME72cagD7LJpW7wFuCmkqMoGkuDJYeFAmtKC8rO+4tR&#10;sE6XW9wdRyb+r9LV5rSo/w6/X0r1uu1iAsJT69/hV/tbK/gcD+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aem8xQAAANwAAAAPAAAAAAAAAAAAAAAAAJgCAABkcnMv&#10;ZG93bnJldi54bWxQSwUGAAAAAAQABAD1AAAAigMAAAAA&#10;" filled="f" stroked="f" strokeweight=".5pt">
                        <v:textbox>
                          <w:txbxContent>
                            <w:p w:rsidR="001C25AC" w:rsidRDefault="001C25AC" w:rsidP="001C25AC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文本框 211" o:spid="_x0000_s1313" type="#_x0000_t202" style="position:absolute;left:25402;top:10651;width:3721;height:3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t3y8cA&#10;AADcAAAADwAAAGRycy9kb3ducmV2LnhtbESPzWrDMBCE74G+g9hCbolc04bgRjHGYFJCesjPpbet&#10;tbFNrZVrKY7Tp68KhRyHmfmGWaWjacVAvWssK3iaRyCIS6sbrhScjsVsCcJ5ZI2tZVJwIwfp+mGy&#10;wkTbK+9pOPhKBAi7BBXU3neJlK6syaCb2444eGfbG/RB9pXUPV4D3LQyjqKFNNhwWKixo7ym8utw&#10;MQq2efGO+8/YLH/afLM7Z9336eNFqenjmL2C8DT6e/i//aYVPC9i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a7d8vHAAAA3AAAAA8AAAAAAAAAAAAAAAAAmAIAAGRy&#10;cy9kb3ducmV2LnhtbFBLBQYAAAAABAAEAPUAAACMAwAAAAA=&#10;" filled="f" stroked="f" strokeweight=".5pt">
                        <v:textbox>
                          <w:txbxContent>
                            <w:p w:rsidR="001C25AC" w:rsidRDefault="001C25AC" w:rsidP="001C25AC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文本框 211" o:spid="_x0000_s1314" type="#_x0000_t202" style="position:absolute;left:30260;top:17747;width:3721;height:3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fSUM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4HsD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99JQxQAAANwAAAAPAAAAAAAAAAAAAAAAAJgCAABkcnMv&#10;ZG93bnJldi54bWxQSwUGAAAAAAQABAD1AAAAigMAAAAA&#10;" filled="f" stroked="f" strokeweight=".5pt">
                        <v:textbox>
                          <w:txbxContent>
                            <w:p w:rsidR="001C25AC" w:rsidRDefault="001C25AC" w:rsidP="001C25AC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直接箭头连接符 464" o:spid="_x0000_s1315" type="#_x0000_t32" style="position:absolute;left:19049;top:13266;width:4286;height:1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qOLcUAAADcAAAADwAAAGRycy9kb3ducmV2LnhtbESPQWvCQBSE7wX/w/IEL1I32hgluooI&#10;UrVeqi14fGSfSTD7NmRXTf99tyD0OMzMN8x82ZpK3KlxpWUFw0EEgjizuuRcwddp8zoF4Tyyxsoy&#10;KfghB8tF52WOqbYP/qT70eciQNilqKDwvk6ldFlBBt3A1sTBu9jGoA+yyaVu8BHgppKjKEqkwZLD&#10;QoE1rQvKrsebUbB+m+y/+7v4PcED+w8ebXfj/VmpXrddzUB4av1/+NneagVxEsPfmXA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8qOLcUAAADcAAAADwAAAAAAAAAA&#10;AAAAAAChAgAAZHJzL2Rvd25yZXYueG1sUEsFBgAAAAAEAAQA+QAAAJMDAAAAAA==&#10;" strokecolor="#4579b8 [3044]">
                        <v:stroke endarrow="block"/>
                      </v:shape>
                      <v:shape id="直接箭头连接符 465" o:spid="_x0000_s1316" type="#_x0000_t32" style="position:absolute;left:26894;top:11411;width:3101;height:189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yEZcQAAADcAAAADwAAAGRycy9kb3ducmV2LnhtbESPQUsDMRSE74L/ITzBm8222ihr01IK&#10;ivRmVzw/N8/N0s3LNknbbX99IxQ8DjPzDTNbDK4TBwqx9axhPCpAENfetNxo+KreHl5AxIRssPNM&#10;Gk4UYTG/vZlhafyRP+mwSY3IEI4larAp9aWUsbbkMI58T5y9Xx8cpixDI03AY4a7Tk6KQkmHLecF&#10;iz2tLNXbzd5p+Kl2ZmpVZdbh0St1On8/r/fvWt/fDctXEImG9B++tj+Mhic1hb8z+QjI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zIRlxAAAANwAAAAPAAAAAAAAAAAA&#10;AAAAAKECAABkcnMvZG93bnJldi54bWxQSwUGAAAAAAQABAD5AAAAkgMAAAAA&#10;" strokecolor="#4579b8 [3044]">
                        <v:stroke endarrow="block"/>
                      </v:shape>
                      <v:line id="直接连接符 466" o:spid="_x0000_s1317" style="position:absolute;flip:x y;visibility:visible;mso-wrap-style:square" from="18936,346" to="27263,136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80esQAAADcAAAADwAAAGRycy9kb3ducmV2LnhtbESPQWvCQBSE74L/YXlCL1I3agkldRUR&#10;AhW8aDz0+Mi+ZKPZtyG71fTfu4LQ4zAz3zCrzWBbcaPeN44VzGcJCOLS6YZrBecif/8E4QOyxtYx&#10;KfgjD5v1eLTCTLs7H+l2CrWIEPYZKjAhdJmUvjRk0c9cRxy9yvUWQ5R9LXWP9wi3rVwkSSotNhwX&#10;DHa0M1ReT79WwaX4mZvqkOTFtN7nSxeqxTKvlHqbDNsvEIGG8B9+tb+1go80heeZeATk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XzR6xAAAANwAAAAPAAAAAAAAAAAA&#10;AAAAAKECAABkcnMvZG93bnJldi54bWxQSwUGAAAAAAQABAD5AAAAkgMAAAAA&#10;" strokecolor="#4579b8 [3044]">
                        <v:stroke dashstyle="dash"/>
                      </v:line>
                      <v:line id="直接连接符 467" o:spid="_x0000_s1318" style="position:absolute;flip:x y;visibility:visible;mso-wrap-style:square" from="18889,292" to="18889,13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OR4cUAAADcAAAADwAAAGRycy9kb3ducmV2LnhtbESPT2vCQBTE70K/w/IKvUjd+Acr0VVK&#10;IdCCFxMPHh/Zl2w0+zZkt5p++64geBxm5jfMZjfYVlyp941jBdNJAoK4dLrhWsGxyN5XIHxA1tg6&#10;JgV/5GG3fRltMNXuxge65qEWEcI+RQUmhC6V0peGLPqJ64ijV7neYoiyr6Xu8RbhtpWzJFlKiw3H&#10;BYMdfRkqL/mvVXAuTlNT7ZOsGNc/2dyFajbPKqXeXofPNYhAQ3iGH+1vrWCx/ID7mXgE5P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BOR4cUAAADcAAAADwAAAAAAAAAA&#10;AAAAAAChAgAAZHJzL2Rvd25yZXYueG1sUEsFBgAAAAAEAAQA+QAAAJMDAAAAAA==&#10;" strokecolor="#4579b8 [3044]">
                        <v:stroke dashstyle="dash"/>
                      </v:line>
                      <v:shape id="文本框 211" o:spid="_x0000_s1319" type="#_x0000_t202" style="position:absolute;left:15709;width:3721;height:30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NAIcQA&#10;AADcAAAADwAAAGRycy9kb3ducmV2LnhtbERPyWrDMBC9F/IPYgK9NXJCG4IT2RhDaCntIcslt4k1&#10;Xog1ci3Vdvv11aGQ4+Ptu3QyrRiod41lBctFBIK4sLrhSsH5tH/agHAeWWNrmRT8kIM0mT3sMNZ2&#10;5AMNR1+JEMIuRgW1910spStqMugWtiMOXGl7gz7AvpK6xzGEm1auomgtDTYcGmrsKK+puB2/jYL3&#10;fP+Jh+vKbH7b/PWjzLqv8+VFqcf5lG1BeJr8XfzvftMKntdhbT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TQCHEAAAA3AAAAA8AAAAAAAAAAAAAAAAAmAIAAGRycy9k&#10;b3ducmV2LnhtbFBLBQYAAAAABAAEAPUAAACJAwAAAAA=&#10;" filled="f" stroked="f" strokeweight=".5pt">
                        <v:textbox>
                          <w:txbxContent>
                            <w:p w:rsidR="009418AA" w:rsidRDefault="009418AA" w:rsidP="009418AA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P</w:t>
                              </w:r>
                              <w:r w:rsidR="00674D45"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line id="直接连接符 469" o:spid="_x0000_s1320" style="position:absolute;flip:x;visibility:visible;mso-wrap-style:square" from="9717,348" to="18859,158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gZKcUAAADcAAAADwAAAGRycy9kb3ducmV2LnhtbESPT4vCMBTE7wv7HcIT9qapsuhuNcri&#10;suLBP1gFr4/m2RSbl9JErd/eCMIeh5n5DTOZtbYSV2p86VhBv5eAIM6dLrlQcNj/db9A+ICssXJM&#10;Cu7kYTZ9f5tgqt2Nd3TNQiEihH2KCkwIdSqlzw1Z9D1XE0fv5BqLIcqmkLrBW4TbSg6SZCgtlhwX&#10;DNY0N5Sfs4tVkCXWyNW6OLa/u3q5qPrb0XGzVeqj0/6MQQRqw3/41V5qBZ/Db3ieiUdAT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QgZKcUAAADcAAAADwAAAAAAAAAA&#10;AAAAAAChAgAAZHJzL2Rvd25yZXYueG1sUEsFBgAAAAAEAAQA+QAAAJMDAAAAAA==&#10;" strokecolor="#4579b8 [3044]">
                        <v:stroke dashstyle="dash"/>
                      </v:line>
                      <v:shape id="直接箭头连接符 470" o:spid="_x0000_s1321" type="#_x0000_t32" style="position:absolute;left:11457;top:13302;width:2645;height:137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ge88MAAADcAAAADwAAAGRycy9kb3ducmV2LnhtbERPy2rCQBTdF/yH4Ra6kToxWlNSR5FA&#10;8dVNo4UuL5nbJJi5EzKjxr93FkKXh/OeL3vTiAt1rrasYDyKQBAXVtdcKjgePl/fQTiPrLGxTApu&#10;5GC5GDzNMdX2yt90yX0pQgi7FBVU3replK6oyKAb2ZY4cH+2M+gD7EqpO7yGcNPIOIpm0mDNoaHC&#10;lrKKilN+NgqySbL7GW6n6xl+sd9zvNm+7X6VennuVx8gPPX+X/xwb7SCaRLmhzPh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oHvPDAAAA3AAAAA8AAAAAAAAAAAAA&#10;AAAAoQIAAGRycy9kb3ducmV2LnhtbFBLBQYAAAAABAAEAPkAAACRAwAAAAA=&#10;" strokecolor="#4579b8 [3044]">
                        <v:stroke endarrow="block"/>
                      </v:shape>
                      <v:shape id="文本框 211" o:spid="_x0000_s1322" type="#_x0000_t202" style="position:absolute;left:6888;top:13947;width:3721;height:30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B/YcYA&#10;AADc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HXsA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7B/YcYAAADcAAAADwAAAAAAAAAAAAAAAACYAgAAZHJz&#10;L2Rvd25yZXYueG1sUEsFBgAAAAAEAAQA9QAAAIsDAAAAAA==&#10;" filled="f" stroked="f" strokeweight=".5pt">
                        <v:textbox>
                          <w:txbxContent>
                            <w:p w:rsidR="00674D45" w:rsidRDefault="00674D45" w:rsidP="00674D45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P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文本框 211" o:spid="_x0000_s1323" type="#_x0000_t202" style="position:absolute;left:17633;top:19508;width:3721;height:30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LhFscA&#10;AADcAAAADwAAAGRycy9kb3ducmV2LnhtbESPzWvCQBTE70L/h+UVetNNQ1slZhUJSEXagx8Xb8/s&#10;ywdm36bZrab9611B8DjMzG+YdN6bRpypc7VlBa+jCARxbnXNpYL9bjmcgHAeWWNjmRT8kYP57GmQ&#10;YqLthTd03vpSBAi7BBVU3reJlC6vyKAb2ZY4eIXtDPogu1LqDi8BbhoZR9GHNFhzWKiwpayi/LT9&#10;NQrW2fIbN8fYTP6b7POrWLQ/+8O7Ui/P/WIKwlPvH+F7e6UVvI1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Ni4RbHAAAA3AAAAA8AAAAAAAAAAAAAAAAAmAIAAGRy&#10;cy9kb3ducmV2LnhtbFBLBQYAAAAABAAEAPUAAACMAwAAAAA=&#10;" filled="f" stroked="f" strokeweight=".5pt">
                        <v:textbox>
                          <w:txbxContent>
                            <w:p w:rsidR="00674D45" w:rsidRDefault="00674D45" w:rsidP="00674D45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P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本框 211" o:spid="_x0000_s1324" type="#_x0000_t202" style="position:absolute;left:3087;top:17254;width:3721;height:30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5EjccA&#10;AADcAAAADwAAAGRycy9kb3ducmV2LnhtbESPT2vCQBTE7wW/w/KE3upGW21IXUUCYin1oPXi7Zl9&#10;+UOzb2N21dRP7xYEj8PM/IaZzjtTizO1rrKsYDiIQBBnVldcKNj9LF9iEM4ja6wtk4I/cjCf9Z6m&#10;mGh74Q2dt74QAcIuQQWl900ipctKMugGtiEOXm5bgz7ItpC6xUuAm1qOomgiDVYcFkpsKC0p+92e&#10;jIKvdLnGzWFk4mudrr7zRXPc7cdKPfe7xQcIT51/hO/tT63g7f0V/s+EIyB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wuRI3HAAAA3AAAAA8AAAAAAAAAAAAAAAAAmAIAAGRy&#10;cy9kb3ducmV2LnhtbFBLBQYAAAAABAAEAPUAAACMAwAAAAA=&#10;" filled="f" stroked="f" strokeweight=".5pt">
                        <v:textbox>
                          <w:txbxContent>
                            <w:p w:rsidR="00674D45" w:rsidRPr="00674D45" w:rsidRDefault="00674D45" w:rsidP="00674D45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  <w:rPr>
                                  <w:i/>
                                </w:rPr>
                              </w:pPr>
                              <w:r w:rsidRPr="00674D45">
                                <w:rPr>
                                  <w:rFonts w:ascii="Times New Roman" w:hAnsi="Times New Roman"/>
                                  <w:i/>
                                  <w:kern w:val="2"/>
                                  <w:sz w:val="21"/>
                                  <w:szCs w:val="21"/>
                                </w:rPr>
                                <w:t>V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kern w:val="2"/>
                                  <w:sz w:val="21"/>
                                  <w:szCs w:val="21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211" o:spid="_x0000_s1325" type="#_x0000_t202" style="position:absolute;left:29473;top:9978;width:3721;height:30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fc+ccA&#10;AADcAAAADwAAAGRycy9kb3ducmV2LnhtbESPQWvCQBSE70L/w/IKvemmEluJriIBqUh7iPXS2zP7&#10;TEKzb9PsNon99a4g9DjMzDfMcj2YWnTUusqygudJBII4t7riQsHxczueg3AeWWNtmRRcyMF69TBa&#10;YqJtzxl1B1+IAGGXoILS+yaR0uUlGXQT2xAH72xbgz7ItpC6xT7ATS2nUfQiDVYcFkpsKC0p/z78&#10;GgX7dPuB2Wlq5n91+vZ+3jQ/x6+ZUk+Pw2YBwtPg/8P39k4riF9j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PH3PnHAAAA3AAAAA8AAAAAAAAAAAAAAAAAmAIAAGRy&#10;cy9kb3ducmV2LnhtbFBLBQYAAAAABAAEAPUAAACMAwAAAAA=&#10;" filled="f" stroked="f" strokeweight=".5pt">
                        <v:textbox>
                          <w:txbxContent>
                            <w:p w:rsidR="00674D45" w:rsidRDefault="00674D45" w:rsidP="00674D45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V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文本框 211" o:spid="_x0000_s1326" type="#_x0000_t202" style="position:absolute;left:20667;top:13266;width:3721;height:30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t5YscA&#10;AADcAAAADwAAAGRycy9kb3ducmV2LnhtbESPQWvCQBSE7wX/w/KE3upGqTVEV5GAWEp70ObS2zP7&#10;TILZtzG7TdL++m5B8DjMzDfMajOYWnTUusqygukkAkGcW11xoSD73D3FIJxH1lhbJgU/5GCzHj2s&#10;MNG25wN1R1+IAGGXoILS+yaR0uUlGXQT2xAH72xbgz7ItpC6xT7ATS1nUfQiDVYcFkpsKC0pvxy/&#10;jYK3dPeBh9PMxL91un8/b5tr9jVX6nE8bJcgPA3+Hr61X7WC58U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yLeWLHAAAA3AAAAA8AAAAAAAAAAAAAAAAAmAIAAGRy&#10;cy9kb3ducmV2LnhtbFBLBQYAAAAABAAEAPUAAACMAwAAAAA=&#10;" filled="f" stroked="f" strokeweight=".5pt">
                        <v:textbox>
                          <w:txbxContent>
                            <w:p w:rsidR="00674D45" w:rsidRDefault="00674D45" w:rsidP="00674D45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</w:pPr>
                              <w:bookmarkStart w:id="1" w:name="_GoBack"/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V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C</w:t>
                              </w:r>
                              <w:bookmarkEnd w:id="1"/>
                            </w:p>
                          </w:txbxContent>
                        </v:textbox>
                      </v:shape>
                      <v:shape id="文本框 211" o:spid="_x0000_s1327" type="#_x0000_t202" style="position:absolute;left:13648;top:13673;width:3721;height:30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nnFccA&#10;AADcAAAADwAAAGRycy9kb3ducmV2LnhtbESPQWvCQBSE7wX/w/KE3upGaTVEV5GAWEp70ObS2zP7&#10;TILZtzG7TdL++m5B8DjMzDfMajOYWnTUusqygukkAkGcW11xoSD73D3FIJxH1lhbJgU/5GCzHj2s&#10;MNG25wN1R1+IAGGXoILS+yaR0uUlGXQT2xAH72xbgz7ItpC6xT7ATS1nUTSXBisOCyU2lJaUX47f&#10;RsFbuvvAw2lm4t863b+ft801+3pR6nE8bJcgPA3+Hr61X7WC58U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xZ5xXHAAAA3AAAAA8AAAAAAAAAAAAAAAAAmAIAAGRy&#10;cy9kb3ducmV2LnhtbFBLBQYAAAAABAAEAPUAAACMAwAAAAA=&#10;" filled="f" stroked="f" strokeweight=".5pt">
                        <v:textbox>
                          <w:txbxContent>
                            <w:p w:rsidR="00674D45" w:rsidRDefault="00674D45" w:rsidP="00674D45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V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文本框 146" o:spid="_x0000_s1328" type="#_x0000_t202" style="position:absolute;left:311;top:17381;width:4343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s0qscA&#10;AADcAAAADwAAAGRycy9kb3ducmV2LnhtbESPzWvCQBTE70L/h+UVetNNbSshuhEJSEXagx8Xb8/s&#10;ywdm36bZrab9611B8DjMzG+Y2bw3jThT52rLCl5HEQji3OqaSwX73XIYg3AeWWNjmRT8kYN5+jSY&#10;YaLthTd03vpSBAi7BBVU3reJlC6vyKAb2ZY4eIXtDPogu1LqDi8Bbho5jqKJNFhzWKiwpayi/LT9&#10;NQrW2fIbN8exif+b7POrWLQ/+8OHUi/P/WIKwlPvH+F7e6UVvMdv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n7NKrHAAAA3AAAAA8AAAAAAAAAAAAAAAAAmAIAAGRy&#10;cy9kb3ducmV2LnhtbFBLBQYAAAAABAAEAPUAAACMAwAAAAA=&#10;" filled="f" stroked="f" strokeweight=".5pt">
                        <v:textbox>
                          <w:txbxContent>
                            <w:p w:rsidR="002F50B1" w:rsidRPr="002F50B1" w:rsidRDefault="002F50B1" w:rsidP="002F50B1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  <w:rPr>
                                  <w:color w:val="FF0000"/>
                                </w:rPr>
                              </w:pPr>
                              <w:r w:rsidRPr="002F50B1"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1</w:t>
                              </w:r>
                              <w:r w:rsidRPr="002F50B1">
                                <w:rPr>
                                  <w:rFonts w:asci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分</w:t>
                              </w:r>
                            </w:p>
                          </w:txbxContent>
                        </v:textbox>
                      </v:shape>
                      <v:shape id="文本框 146" o:spid="_x0000_s1329" type="#_x0000_t202" style="position:absolute;left:31678;top:9824;width:4344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Ks3sUA&#10;AADcAAAADwAAAGRycy9kb3ducmV2LnhtbESPT4vCMBTE7wt+h/AEb2uquFKqUaQgK8t68M/F27N5&#10;tsXmpTZZ7frpjSB4HGbmN8x03ppKXKlxpWUFg34EgjizuuRcwX63/IxBOI+ssbJMCv7JwXzW+Zhi&#10;ou2NN3Td+lwECLsEFRTe14mULivIoOvbmjh4J9sY9EE2udQN3gLcVHIYRWNpsOSwUGBNaUHZeftn&#10;FPykyzVujkMT36v0+/e0qC/7w5dSvW67mIDw1Pp3+NVeaQWjeAT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EqzexQAAANwAAAAPAAAAAAAAAAAAAAAAAJgCAABkcnMv&#10;ZG93bnJldi54bWxQSwUGAAAAAAQABAD1AAAAigMAAAAA&#10;" filled="f" stroked="f" strokeweight=".5pt">
                        <v:textbox>
                          <w:txbxContent>
                            <w:p w:rsidR="002F50B1" w:rsidRPr="002F50B1" w:rsidRDefault="002F50B1" w:rsidP="002F50B1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  <w:rPr>
                                  <w:color w:val="FF0000"/>
                                </w:rPr>
                              </w:pPr>
                              <w:r w:rsidRPr="002F50B1"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1</w:t>
                              </w:r>
                              <w:r w:rsidRPr="002F50B1">
                                <w:rPr>
                                  <w:rFonts w:asci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分</w:t>
                              </w:r>
                            </w:p>
                          </w:txbxContent>
                        </v:textbox>
                      </v:shape>
                      <v:shape id="文本框 146" o:spid="_x0000_s1330" type="#_x0000_t202" style="position:absolute;left:17221;top:21212;width:5246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4JRccA&#10;AADcAAAADwAAAGRycy9kb3ducmV2LnhtbESPQWvCQBSE7wX/w/IK3uqmQUtIXSUEQkXsQevF2zP7&#10;TEKzb2N2G2N/fbdQ6HGYmW+Y5Xo0rRiod41lBc+zCARxaXXDlYLjR/GUgHAeWWNrmRTcycF6NXlY&#10;Yqrtjfc0HHwlAoRdigpq77tUSlfWZNDNbEccvIvtDfog+0rqHm8BbloZR9GLNNhwWKixo7ym8vPw&#10;ZRRs8+Id9+fYJN9t/ra7ZN31eFooNX0cs1cQnkb/H/5rb7SCebKA3zPhCM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leCUXHAAAA3AAAAA8AAAAAAAAAAAAAAAAAmAIAAGRy&#10;cy9kb3ducmV2LnhtbFBLBQYAAAAABAAEAPUAAACMAwAAAAA=&#10;" filled="f" stroked="f" strokeweight=".5pt">
                        <v:textbox>
                          <w:txbxContent>
                            <w:p w:rsidR="002F50B1" w:rsidRPr="002F50B1" w:rsidRDefault="00B968CA" w:rsidP="002F50B1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0.5</w:t>
                              </w:r>
                              <w:r w:rsidR="002F50B1" w:rsidRPr="002F50B1">
                                <w:rPr>
                                  <w:rFonts w:asci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分</w:t>
                              </w:r>
                            </w:p>
                          </w:txbxContent>
                        </v:textbox>
                      </v:shape>
                      <v:shape id="文本框 146" o:spid="_x0000_s1331" type="#_x0000_t202" style="position:absolute;left:19205;width:4343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yXMsUA&#10;AADcAAAADwAAAGRycy9kb3ducmV2LnhtbESPQYvCMBSE7wv+h/CEva2polKqUaQgK4sedL14ezbP&#10;tti81Car1V9vBGGPw8x8w0znranElRpXWlbQ70UgiDOrS84V7H+XXzEI55E1VpZJwZ0czGedjykm&#10;2t54S9edz0WAsEtQQeF9nUjpsoIMup6tiYN3so1BH2STS93gLcBNJQdRNJYGSw4LBdaUFpSdd39G&#10;wU+63OD2ODDxo0q/16dFfdkfRkp9dtvFBISn1v+H3+2VVjCMx/A6E46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jJcyxQAAANwAAAAPAAAAAAAAAAAAAAAAAJgCAABkcnMv&#10;ZG93bnJldi54bWxQSwUGAAAAAAQABAD1AAAAigMAAAAA&#10;" filled="f" stroked="f" strokeweight=".5pt">
                        <v:textbox>
                          <w:txbxContent>
                            <w:p w:rsidR="002F50B1" w:rsidRPr="002F50B1" w:rsidRDefault="002F50B1" w:rsidP="002F50B1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  <w:rPr>
                                  <w:color w:val="FF0000"/>
                                </w:rPr>
                              </w:pPr>
                              <w:r w:rsidRPr="002F50B1"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1</w:t>
                              </w:r>
                              <w:r w:rsidRPr="002F50B1">
                                <w:rPr>
                                  <w:rFonts w:asci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分</w:t>
                              </w:r>
                            </w:p>
                          </w:txbxContent>
                        </v:textbox>
                      </v:shape>
                      <v:shape id="文本框 146" o:spid="_x0000_s1332" type="#_x0000_t202" style="position:absolute;left:3939;top:13948;width:4343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AyqccA&#10;AADcAAAADwAAAGRycy9kb3ducmV2LnhtbESPzWvCQBTE70L/h+UVetNNpa0huhEJSEXagx8Xb8/s&#10;ywdm36bZrab9611B8DjMzG+Y2bw3jThT52rLCl5HEQji3OqaSwX73XIYg3AeWWNjmRT8kYN5+jSY&#10;YaLthTd03vpSBAi7BBVU3reJlC6vyKAb2ZY4eIXtDPogu1LqDi8Bbho5jqIPabDmsFBhS1lF+Wn7&#10;axSss+U3bo5jE/832edXsWh/9od3pV6e+8UUhKfeP8L39koreIsn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bAMqnHAAAA3AAAAA8AAAAAAAAAAAAAAAAAmAIAAGRy&#10;cy9kb3ducmV2LnhtbFBLBQYAAAAABAAEAPUAAACMAwAAAAA=&#10;" filled="f" stroked="f" strokeweight=".5pt">
                        <v:textbox>
                          <w:txbxContent>
                            <w:p w:rsidR="002F50B1" w:rsidRPr="002F50B1" w:rsidRDefault="002F50B1" w:rsidP="002F50B1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  <w:rPr>
                                  <w:color w:val="FF0000"/>
                                </w:rPr>
                              </w:pPr>
                              <w:r w:rsidRPr="002F50B1"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1</w:t>
                              </w:r>
                              <w:r w:rsidRPr="002F50B1">
                                <w:rPr>
                                  <w:rFonts w:asci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分</w:t>
                              </w:r>
                            </w:p>
                          </w:txbxContent>
                        </v:textbox>
                      </v:shape>
                      <v:shape id="文本框 146" o:spid="_x0000_s1333" type="#_x0000_t202" style="position:absolute;left:14102;top:15202;width:4343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+m28QA&#10;AADcAAAADwAAAGRycy9kb3ducmV2LnhtbERPTWvCQBC9F/wPywi9NRtFS4hZRQJSKe1B68XbmB2T&#10;YHY2ZrdJ6q/vHgo9Pt53thlNI3rqXG1ZwSyKQRAXVtdcKjh97V4SEM4ja2wsk4IfcrBZT54yTLUd&#10;+ED90ZcihLBLUUHlfZtK6YqKDLrItsSBu9rOoA+wK6XucAjhppHzOH6VBmsODRW2lFdU3I7fRsF7&#10;vvvEw2VukkeTv31ct+39dF4q9TwdtysQnkb/L/5z77WCRRLWhj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dfptvEAAAA3AAAAA8AAAAAAAAAAAAAAAAAmAIAAGRycy9k&#10;b3ducmV2LnhtbFBLBQYAAAAABAAEAPUAAACJAwAAAAA=&#10;" filled="f" stroked="f" strokeweight=".5pt">
                        <v:textbox>
                          <w:txbxContent>
                            <w:p w:rsidR="002F50B1" w:rsidRPr="002F50B1" w:rsidRDefault="002F50B1" w:rsidP="002F50B1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  <w:rPr>
                                  <w:color w:val="FF0000"/>
                                </w:rPr>
                              </w:pPr>
                              <w:r w:rsidRPr="002F50B1"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1</w:t>
                              </w:r>
                              <w:r w:rsidRPr="002F50B1">
                                <w:rPr>
                                  <w:rFonts w:asci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分</w:t>
                              </w:r>
                            </w:p>
                          </w:txbxContent>
                        </v:textbox>
                      </v:shape>
                      <v:shape id="文本框 146" o:spid="_x0000_s1334" type="#_x0000_t202" style="position:absolute;left:19776;top:14485;width:5245;height:2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MDQMYA&#10;AADcAAAADwAAAGRycy9kb3ducmV2LnhtbESPQWvCQBSE70L/w/IKvemmopKmriIBUaQeTL14e2af&#10;SWj2bZrdauyvdwXB4zAz3zDTeWdqcabWVZYVvA8iEMS51RUXCvbfy34MwnlkjbVlUnAlB/PZS2+K&#10;ibYX3tE584UIEHYJKii9bxIpXV6SQTewDXHwTrY16INsC6lbvAS4qeUwiibSYMVhocSG0pLyn+zP&#10;KNikyy3ujkMT/9fp6uu0aH73h7FSb6/d4hOEp84/w4/2WisYxR9wPxOOgJ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BMDQMYAAADcAAAADwAAAAAAAAAAAAAAAACYAgAAZHJz&#10;L2Rvd25yZXYueG1sUEsFBgAAAAAEAAQA9QAAAIsDAAAAAA==&#10;" filled="f" stroked="f" strokeweight=".5pt">
                        <v:textbox>
                          <w:txbxContent>
                            <w:p w:rsidR="00B968CA" w:rsidRDefault="00B968CA" w:rsidP="00B968CA">
                              <w:pPr>
                                <w:pStyle w:val="a8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0.5</w:t>
                              </w:r>
                              <w:r>
                                <w:rPr>
                                  <w:rFonts w:asci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分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6C0F01" w:rsidRDefault="006C0F01" w:rsidP="00B44E30">
            <w:pPr>
              <w:ind w:left="315" w:hangingChars="150" w:hanging="315"/>
              <w:jc w:val="center"/>
            </w:pPr>
          </w:p>
          <w:p w:rsidR="006C0F01" w:rsidRPr="00417B3D" w:rsidRDefault="006C0F01" w:rsidP="006C0F01">
            <w:pPr>
              <w:ind w:left="315" w:hangingChars="150" w:hanging="315"/>
              <w:jc w:val="left"/>
            </w:pPr>
          </w:p>
        </w:tc>
      </w:tr>
    </w:tbl>
    <w:p w:rsidR="00250154" w:rsidRDefault="00250154" w:rsidP="00183580"/>
    <w:p w:rsidR="000C401F" w:rsidRPr="00250154" w:rsidRDefault="0073275F" w:rsidP="00183580">
      <w:pPr>
        <w:ind w:firstLineChars="417" w:firstLine="876"/>
      </w:pPr>
      <w:r>
        <w:rPr>
          <w:rFonts w:hint="eastAsia"/>
        </w:rPr>
        <w:t>教研室</w:t>
      </w:r>
      <w:r w:rsidR="00250154">
        <w:rPr>
          <w:rFonts w:hint="eastAsia"/>
        </w:rPr>
        <w:t>主任</w:t>
      </w:r>
      <w:r w:rsidR="009045EE">
        <w:rPr>
          <w:rFonts w:hint="eastAsia"/>
          <w:u w:val="single"/>
        </w:rPr>
        <w:t xml:space="preserve">             </w:t>
      </w:r>
      <w:r w:rsidR="00250154">
        <w:rPr>
          <w:rFonts w:hint="eastAsia"/>
        </w:rPr>
        <w:t xml:space="preserve">                           </w:t>
      </w:r>
      <w:r w:rsidR="009045EE">
        <w:rPr>
          <w:rFonts w:hint="eastAsia"/>
        </w:rPr>
        <w:t>出卷人</w:t>
      </w:r>
      <w:r w:rsidR="00AF2F87">
        <w:rPr>
          <w:rFonts w:hint="eastAsia"/>
          <w:u w:val="single"/>
        </w:rPr>
        <w:t xml:space="preserve"> </w:t>
      </w:r>
    </w:p>
    <w:sectPr w:rsidR="000C401F" w:rsidRPr="00250154" w:rsidSect="004F2CE3">
      <w:pgSz w:w="10433" w:h="14742"/>
      <w:pgMar w:top="1134" w:right="663" w:bottom="794" w:left="66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57F81" w:rsidRDefault="00557F81" w:rsidP="0000468E">
      <w:r>
        <w:separator/>
      </w:r>
    </w:p>
  </w:endnote>
  <w:endnote w:type="continuationSeparator" w:id="0">
    <w:p w:rsidR="00557F81" w:rsidRDefault="00557F81" w:rsidP="000046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57F81" w:rsidRDefault="00557F81" w:rsidP="0000468E">
      <w:r>
        <w:separator/>
      </w:r>
    </w:p>
  </w:footnote>
  <w:footnote w:type="continuationSeparator" w:id="0">
    <w:p w:rsidR="00557F81" w:rsidRDefault="00557F81" w:rsidP="0000468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5AB1F78"/>
    <w:multiLevelType w:val="hybridMultilevel"/>
    <w:tmpl w:val="DC2E6B9A"/>
    <w:lvl w:ilvl="0" w:tplc="9C9469C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3E353481"/>
    <w:multiLevelType w:val="hybridMultilevel"/>
    <w:tmpl w:val="DBBE97C6"/>
    <w:lvl w:ilvl="0" w:tplc="7AB4EECE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50047FDC"/>
    <w:multiLevelType w:val="hybridMultilevel"/>
    <w:tmpl w:val="7870BAE2"/>
    <w:lvl w:ilvl="0" w:tplc="B442C184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51DE0439"/>
    <w:multiLevelType w:val="hybridMultilevel"/>
    <w:tmpl w:val="973C64CE"/>
    <w:lvl w:ilvl="0" w:tplc="5552B88E">
      <w:start w:val="3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8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0154"/>
    <w:rsid w:val="0000279A"/>
    <w:rsid w:val="000034C8"/>
    <w:rsid w:val="0000468E"/>
    <w:rsid w:val="00033954"/>
    <w:rsid w:val="000369DA"/>
    <w:rsid w:val="000443C6"/>
    <w:rsid w:val="00045B5B"/>
    <w:rsid w:val="00045F1B"/>
    <w:rsid w:val="000469F3"/>
    <w:rsid w:val="000575A9"/>
    <w:rsid w:val="00063C9A"/>
    <w:rsid w:val="00086AE5"/>
    <w:rsid w:val="00092BBF"/>
    <w:rsid w:val="000942E7"/>
    <w:rsid w:val="00094427"/>
    <w:rsid w:val="000A30FB"/>
    <w:rsid w:val="000B614D"/>
    <w:rsid w:val="000C1940"/>
    <w:rsid w:val="000C401F"/>
    <w:rsid w:val="000E0CEA"/>
    <w:rsid w:val="000F1EF8"/>
    <w:rsid w:val="000F6106"/>
    <w:rsid w:val="001055DD"/>
    <w:rsid w:val="00116405"/>
    <w:rsid w:val="001240DB"/>
    <w:rsid w:val="00126776"/>
    <w:rsid w:val="001279C1"/>
    <w:rsid w:val="0013691B"/>
    <w:rsid w:val="00136D80"/>
    <w:rsid w:val="001542C8"/>
    <w:rsid w:val="001548CF"/>
    <w:rsid w:val="00156C2A"/>
    <w:rsid w:val="001651FB"/>
    <w:rsid w:val="00165B0A"/>
    <w:rsid w:val="00170E9E"/>
    <w:rsid w:val="001712AD"/>
    <w:rsid w:val="00172730"/>
    <w:rsid w:val="0017769B"/>
    <w:rsid w:val="00183580"/>
    <w:rsid w:val="00186E71"/>
    <w:rsid w:val="00196253"/>
    <w:rsid w:val="001A1194"/>
    <w:rsid w:val="001B10ED"/>
    <w:rsid w:val="001B13DD"/>
    <w:rsid w:val="001B4A28"/>
    <w:rsid w:val="001B6EF2"/>
    <w:rsid w:val="001B733E"/>
    <w:rsid w:val="001B7EE9"/>
    <w:rsid w:val="001C25AC"/>
    <w:rsid w:val="001C7CA3"/>
    <w:rsid w:val="001D5F5A"/>
    <w:rsid w:val="002019F5"/>
    <w:rsid w:val="00203C10"/>
    <w:rsid w:val="00210347"/>
    <w:rsid w:val="002106AD"/>
    <w:rsid w:val="00227B36"/>
    <w:rsid w:val="00235F07"/>
    <w:rsid w:val="002431ED"/>
    <w:rsid w:val="00250154"/>
    <w:rsid w:val="00272319"/>
    <w:rsid w:val="002B295E"/>
    <w:rsid w:val="002B2D9E"/>
    <w:rsid w:val="002C3AB9"/>
    <w:rsid w:val="002D44C9"/>
    <w:rsid w:val="002E2CC8"/>
    <w:rsid w:val="002E3BDD"/>
    <w:rsid w:val="002E49F9"/>
    <w:rsid w:val="002F209D"/>
    <w:rsid w:val="002F50B1"/>
    <w:rsid w:val="00303408"/>
    <w:rsid w:val="00317811"/>
    <w:rsid w:val="003217F2"/>
    <w:rsid w:val="00336C15"/>
    <w:rsid w:val="0034043C"/>
    <w:rsid w:val="00356984"/>
    <w:rsid w:val="00365C8D"/>
    <w:rsid w:val="003677C4"/>
    <w:rsid w:val="00373B36"/>
    <w:rsid w:val="003819E3"/>
    <w:rsid w:val="00387B7C"/>
    <w:rsid w:val="003954A1"/>
    <w:rsid w:val="003A5502"/>
    <w:rsid w:val="003B0FD8"/>
    <w:rsid w:val="003B1503"/>
    <w:rsid w:val="003C2674"/>
    <w:rsid w:val="003C31AE"/>
    <w:rsid w:val="003C7D8F"/>
    <w:rsid w:val="003D6125"/>
    <w:rsid w:val="003E257B"/>
    <w:rsid w:val="003F3ED2"/>
    <w:rsid w:val="003F719C"/>
    <w:rsid w:val="003F7498"/>
    <w:rsid w:val="004002F6"/>
    <w:rsid w:val="00403618"/>
    <w:rsid w:val="00411BEA"/>
    <w:rsid w:val="00412D59"/>
    <w:rsid w:val="00417B3D"/>
    <w:rsid w:val="00420D0F"/>
    <w:rsid w:val="00422574"/>
    <w:rsid w:val="00426E76"/>
    <w:rsid w:val="004449C2"/>
    <w:rsid w:val="00457855"/>
    <w:rsid w:val="00461C95"/>
    <w:rsid w:val="004837A5"/>
    <w:rsid w:val="00486DF9"/>
    <w:rsid w:val="00494D38"/>
    <w:rsid w:val="00495074"/>
    <w:rsid w:val="00495B9C"/>
    <w:rsid w:val="0049653E"/>
    <w:rsid w:val="004A0F34"/>
    <w:rsid w:val="004B2236"/>
    <w:rsid w:val="004D29FE"/>
    <w:rsid w:val="004E1059"/>
    <w:rsid w:val="004E30E4"/>
    <w:rsid w:val="004F2CE3"/>
    <w:rsid w:val="004F4AF8"/>
    <w:rsid w:val="004F79EC"/>
    <w:rsid w:val="00500AA4"/>
    <w:rsid w:val="0050681A"/>
    <w:rsid w:val="00512DB8"/>
    <w:rsid w:val="00514987"/>
    <w:rsid w:val="0052189F"/>
    <w:rsid w:val="00522AA5"/>
    <w:rsid w:val="005262FC"/>
    <w:rsid w:val="005317F8"/>
    <w:rsid w:val="005412F5"/>
    <w:rsid w:val="0055532A"/>
    <w:rsid w:val="00557055"/>
    <w:rsid w:val="00557C89"/>
    <w:rsid w:val="00557F81"/>
    <w:rsid w:val="005706F6"/>
    <w:rsid w:val="00581116"/>
    <w:rsid w:val="00582040"/>
    <w:rsid w:val="005978B9"/>
    <w:rsid w:val="005C3A88"/>
    <w:rsid w:val="005C6242"/>
    <w:rsid w:val="005D5246"/>
    <w:rsid w:val="005E1B3B"/>
    <w:rsid w:val="005E2DAC"/>
    <w:rsid w:val="005F30F2"/>
    <w:rsid w:val="005F3E92"/>
    <w:rsid w:val="00604ABA"/>
    <w:rsid w:val="00606C7F"/>
    <w:rsid w:val="00624C05"/>
    <w:rsid w:val="006315EA"/>
    <w:rsid w:val="00663175"/>
    <w:rsid w:val="00666BB2"/>
    <w:rsid w:val="00674D45"/>
    <w:rsid w:val="00675300"/>
    <w:rsid w:val="00684443"/>
    <w:rsid w:val="00687B73"/>
    <w:rsid w:val="006A3B56"/>
    <w:rsid w:val="006B03ED"/>
    <w:rsid w:val="006C0F01"/>
    <w:rsid w:val="006C53F3"/>
    <w:rsid w:val="006C5B14"/>
    <w:rsid w:val="006E4478"/>
    <w:rsid w:val="006E7BBB"/>
    <w:rsid w:val="00707EF0"/>
    <w:rsid w:val="007115DB"/>
    <w:rsid w:val="00715C79"/>
    <w:rsid w:val="007178DA"/>
    <w:rsid w:val="007230E3"/>
    <w:rsid w:val="007308E6"/>
    <w:rsid w:val="0073275F"/>
    <w:rsid w:val="007352B6"/>
    <w:rsid w:val="007400F6"/>
    <w:rsid w:val="007520B2"/>
    <w:rsid w:val="0076177E"/>
    <w:rsid w:val="007620F8"/>
    <w:rsid w:val="00773044"/>
    <w:rsid w:val="00786D42"/>
    <w:rsid w:val="007A3149"/>
    <w:rsid w:val="007A7377"/>
    <w:rsid w:val="007B2D00"/>
    <w:rsid w:val="007C28D1"/>
    <w:rsid w:val="007C403F"/>
    <w:rsid w:val="007D0531"/>
    <w:rsid w:val="007D27F6"/>
    <w:rsid w:val="007F35F0"/>
    <w:rsid w:val="00812222"/>
    <w:rsid w:val="00830D4E"/>
    <w:rsid w:val="0083575C"/>
    <w:rsid w:val="00837C6C"/>
    <w:rsid w:val="0085248E"/>
    <w:rsid w:val="00871052"/>
    <w:rsid w:val="00872191"/>
    <w:rsid w:val="00873E13"/>
    <w:rsid w:val="00873E9A"/>
    <w:rsid w:val="008A5C24"/>
    <w:rsid w:val="008B1D64"/>
    <w:rsid w:val="008C16F8"/>
    <w:rsid w:val="008C2B39"/>
    <w:rsid w:val="008D30DC"/>
    <w:rsid w:val="008E4F4E"/>
    <w:rsid w:val="008F2A10"/>
    <w:rsid w:val="00902573"/>
    <w:rsid w:val="009045EE"/>
    <w:rsid w:val="00924EDF"/>
    <w:rsid w:val="00925B6C"/>
    <w:rsid w:val="009263E5"/>
    <w:rsid w:val="0093712B"/>
    <w:rsid w:val="0093728B"/>
    <w:rsid w:val="009418AA"/>
    <w:rsid w:val="00945C0E"/>
    <w:rsid w:val="00950946"/>
    <w:rsid w:val="00967A90"/>
    <w:rsid w:val="00972C3D"/>
    <w:rsid w:val="00977A9E"/>
    <w:rsid w:val="0098040D"/>
    <w:rsid w:val="00992115"/>
    <w:rsid w:val="009946B9"/>
    <w:rsid w:val="009967E7"/>
    <w:rsid w:val="0099794C"/>
    <w:rsid w:val="009A1A8D"/>
    <w:rsid w:val="009A3FF2"/>
    <w:rsid w:val="009B1BA4"/>
    <w:rsid w:val="009C06CC"/>
    <w:rsid w:val="009D5C10"/>
    <w:rsid w:val="009E5679"/>
    <w:rsid w:val="009F7249"/>
    <w:rsid w:val="00A10237"/>
    <w:rsid w:val="00A3091E"/>
    <w:rsid w:val="00A36FFB"/>
    <w:rsid w:val="00A413F9"/>
    <w:rsid w:val="00A454BC"/>
    <w:rsid w:val="00A61FCF"/>
    <w:rsid w:val="00A6353C"/>
    <w:rsid w:val="00A664FF"/>
    <w:rsid w:val="00A66B48"/>
    <w:rsid w:val="00A753B7"/>
    <w:rsid w:val="00A91A9A"/>
    <w:rsid w:val="00A95912"/>
    <w:rsid w:val="00AA7F5B"/>
    <w:rsid w:val="00AB5D03"/>
    <w:rsid w:val="00AC13BA"/>
    <w:rsid w:val="00AC2652"/>
    <w:rsid w:val="00AC415D"/>
    <w:rsid w:val="00AC4643"/>
    <w:rsid w:val="00AC50CC"/>
    <w:rsid w:val="00AD4F85"/>
    <w:rsid w:val="00AE3E7F"/>
    <w:rsid w:val="00AF2F87"/>
    <w:rsid w:val="00AF5BCF"/>
    <w:rsid w:val="00AF6B7B"/>
    <w:rsid w:val="00AF785A"/>
    <w:rsid w:val="00AF79B4"/>
    <w:rsid w:val="00B0039A"/>
    <w:rsid w:val="00B12012"/>
    <w:rsid w:val="00B138A0"/>
    <w:rsid w:val="00B1734E"/>
    <w:rsid w:val="00B2164D"/>
    <w:rsid w:val="00B30C50"/>
    <w:rsid w:val="00B343A1"/>
    <w:rsid w:val="00B44E30"/>
    <w:rsid w:val="00B56BED"/>
    <w:rsid w:val="00B611E1"/>
    <w:rsid w:val="00B73545"/>
    <w:rsid w:val="00B81031"/>
    <w:rsid w:val="00B90D2D"/>
    <w:rsid w:val="00B94AE6"/>
    <w:rsid w:val="00B9530E"/>
    <w:rsid w:val="00B963BC"/>
    <w:rsid w:val="00B968CA"/>
    <w:rsid w:val="00BA448E"/>
    <w:rsid w:val="00BB5AB0"/>
    <w:rsid w:val="00BC7FB6"/>
    <w:rsid w:val="00BE04FF"/>
    <w:rsid w:val="00BE21C6"/>
    <w:rsid w:val="00BE30DB"/>
    <w:rsid w:val="00BE574A"/>
    <w:rsid w:val="00BE7549"/>
    <w:rsid w:val="00C07082"/>
    <w:rsid w:val="00C2044D"/>
    <w:rsid w:val="00C22339"/>
    <w:rsid w:val="00C320AE"/>
    <w:rsid w:val="00C339C6"/>
    <w:rsid w:val="00C3712A"/>
    <w:rsid w:val="00C40EEA"/>
    <w:rsid w:val="00C412E6"/>
    <w:rsid w:val="00C542B1"/>
    <w:rsid w:val="00C87151"/>
    <w:rsid w:val="00C94706"/>
    <w:rsid w:val="00CA0A96"/>
    <w:rsid w:val="00CA1031"/>
    <w:rsid w:val="00CB0116"/>
    <w:rsid w:val="00CC6C33"/>
    <w:rsid w:val="00CD38D9"/>
    <w:rsid w:val="00CE1430"/>
    <w:rsid w:val="00CE371B"/>
    <w:rsid w:val="00CE54FF"/>
    <w:rsid w:val="00CF48AC"/>
    <w:rsid w:val="00D02FE7"/>
    <w:rsid w:val="00D030D3"/>
    <w:rsid w:val="00D07A6D"/>
    <w:rsid w:val="00D1539A"/>
    <w:rsid w:val="00D16992"/>
    <w:rsid w:val="00D20A1A"/>
    <w:rsid w:val="00D21BCD"/>
    <w:rsid w:val="00D26098"/>
    <w:rsid w:val="00D30D1A"/>
    <w:rsid w:val="00D35094"/>
    <w:rsid w:val="00D42941"/>
    <w:rsid w:val="00D60DA9"/>
    <w:rsid w:val="00D663BF"/>
    <w:rsid w:val="00D6738F"/>
    <w:rsid w:val="00D7036B"/>
    <w:rsid w:val="00D76EA6"/>
    <w:rsid w:val="00D82B83"/>
    <w:rsid w:val="00D87D09"/>
    <w:rsid w:val="00D906CC"/>
    <w:rsid w:val="00DD504D"/>
    <w:rsid w:val="00DE6D59"/>
    <w:rsid w:val="00DF0646"/>
    <w:rsid w:val="00DF1E7E"/>
    <w:rsid w:val="00DF2B52"/>
    <w:rsid w:val="00E02DC7"/>
    <w:rsid w:val="00E05175"/>
    <w:rsid w:val="00E11C25"/>
    <w:rsid w:val="00E12E00"/>
    <w:rsid w:val="00E13BA2"/>
    <w:rsid w:val="00E1704B"/>
    <w:rsid w:val="00E21817"/>
    <w:rsid w:val="00E2224A"/>
    <w:rsid w:val="00E37C2F"/>
    <w:rsid w:val="00E4723D"/>
    <w:rsid w:val="00E635D0"/>
    <w:rsid w:val="00E65377"/>
    <w:rsid w:val="00E7728F"/>
    <w:rsid w:val="00E8517D"/>
    <w:rsid w:val="00E87CB4"/>
    <w:rsid w:val="00E93466"/>
    <w:rsid w:val="00EA33EE"/>
    <w:rsid w:val="00EB45DB"/>
    <w:rsid w:val="00EC4AB7"/>
    <w:rsid w:val="00ED2A6D"/>
    <w:rsid w:val="00EF3013"/>
    <w:rsid w:val="00F04AB6"/>
    <w:rsid w:val="00F060CF"/>
    <w:rsid w:val="00F11799"/>
    <w:rsid w:val="00F11D7E"/>
    <w:rsid w:val="00F161F3"/>
    <w:rsid w:val="00F2267F"/>
    <w:rsid w:val="00F36E0A"/>
    <w:rsid w:val="00F544CD"/>
    <w:rsid w:val="00F55CE6"/>
    <w:rsid w:val="00F56CB5"/>
    <w:rsid w:val="00F57358"/>
    <w:rsid w:val="00F61853"/>
    <w:rsid w:val="00F65889"/>
    <w:rsid w:val="00F70A78"/>
    <w:rsid w:val="00F7141C"/>
    <w:rsid w:val="00F7660B"/>
    <w:rsid w:val="00F93A90"/>
    <w:rsid w:val="00F94C8C"/>
    <w:rsid w:val="00FB76A9"/>
    <w:rsid w:val="00FC4C64"/>
    <w:rsid w:val="00FD3DF6"/>
    <w:rsid w:val="00FD41C1"/>
    <w:rsid w:val="00FD756E"/>
    <w:rsid w:val="00FE50CD"/>
    <w:rsid w:val="00FE6F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8D0E9D60-3C60-4268-8759-1776C94F76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B1D6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D30D1A"/>
    <w:pPr>
      <w:keepNext/>
      <w:outlineLvl w:val="0"/>
    </w:pPr>
    <w:rPr>
      <w:i/>
      <w:iCs/>
      <w:sz w:val="24"/>
    </w:rPr>
  </w:style>
  <w:style w:type="paragraph" w:styleId="2">
    <w:name w:val="heading 2"/>
    <w:basedOn w:val="a"/>
    <w:next w:val="a"/>
    <w:qFormat/>
    <w:rsid w:val="00033954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4">
    <w:name w:val="heading 4"/>
    <w:basedOn w:val="a"/>
    <w:next w:val="a"/>
    <w:qFormat/>
    <w:rsid w:val="002B2D9E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2501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semiHidden/>
    <w:rsid w:val="00D20A1A"/>
    <w:rPr>
      <w:sz w:val="18"/>
      <w:szCs w:val="18"/>
    </w:rPr>
  </w:style>
  <w:style w:type="character" w:styleId="a5">
    <w:name w:val="Hyperlink"/>
    <w:basedOn w:val="a0"/>
    <w:rsid w:val="00457855"/>
    <w:rPr>
      <w:color w:val="0000FF"/>
      <w:u w:val="single"/>
    </w:rPr>
  </w:style>
  <w:style w:type="paragraph" w:styleId="a6">
    <w:name w:val="header"/>
    <w:basedOn w:val="a"/>
    <w:link w:val="Char"/>
    <w:rsid w:val="0000468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rsid w:val="0000468E"/>
    <w:rPr>
      <w:kern w:val="2"/>
      <w:sz w:val="18"/>
      <w:szCs w:val="18"/>
    </w:rPr>
  </w:style>
  <w:style w:type="paragraph" w:styleId="a7">
    <w:name w:val="footer"/>
    <w:basedOn w:val="a"/>
    <w:link w:val="Char0"/>
    <w:rsid w:val="0000468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7"/>
    <w:rsid w:val="0000468E"/>
    <w:rPr>
      <w:kern w:val="2"/>
      <w:sz w:val="18"/>
      <w:szCs w:val="18"/>
    </w:rPr>
  </w:style>
  <w:style w:type="paragraph" w:customStyle="1" w:styleId="CharCharCharCharCharCharChar">
    <w:name w:val="Char 字元 Char Char Char Char Char Char"/>
    <w:basedOn w:val="a"/>
    <w:autoRedefine/>
    <w:rsid w:val="005262FC"/>
    <w:pPr>
      <w:widowControl/>
      <w:adjustRightInd w:val="0"/>
      <w:spacing w:line="312" w:lineRule="atLeast"/>
      <w:jc w:val="right"/>
    </w:pPr>
    <w:rPr>
      <w:kern w:val="0"/>
      <w:szCs w:val="20"/>
      <w:lang w:eastAsia="en-US"/>
    </w:rPr>
  </w:style>
  <w:style w:type="paragraph" w:styleId="a8">
    <w:name w:val="Normal (Web)"/>
    <w:basedOn w:val="a"/>
    <w:uiPriority w:val="99"/>
    <w:semiHidden/>
    <w:unhideWhenUsed/>
    <w:rsid w:val="006C0F0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9.gi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4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2</Pages>
  <Words>137</Words>
  <Characters>784</Characters>
  <Application>Microsoft Office Word</Application>
  <DocSecurity>0</DocSecurity>
  <Lines>6</Lines>
  <Paragraphs>1</Paragraphs>
  <ScaleCrop>false</ScaleCrop>
  <Company>Microsoft</Company>
  <LinksUpToDate>false</LinksUpToDate>
  <CharactersWithSpaces>9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y</dc:creator>
  <cp:lastModifiedBy>YJ Wang</cp:lastModifiedBy>
  <cp:revision>32</cp:revision>
  <cp:lastPrinted>2014-12-29T05:04:00Z</cp:lastPrinted>
  <dcterms:created xsi:type="dcterms:W3CDTF">2016-01-01T12:58:00Z</dcterms:created>
  <dcterms:modified xsi:type="dcterms:W3CDTF">2016-01-02T0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